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D687C3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002329D2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00818EE" w14:textId="77777777" w:rsidR="00971F49" w:rsidRDefault="00971F49" w:rsidP="00971F49">
      <w:pPr>
        <w:jc w:val="center"/>
      </w:pPr>
      <w:r>
        <w:t>политехнический университет</w:t>
      </w:r>
    </w:p>
    <w:p w14:paraId="31B152C8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7AC18F3B" w14:textId="77777777" w:rsidR="00971F49" w:rsidRDefault="00971F49" w:rsidP="00971F49">
      <w:pPr>
        <w:jc w:val="center"/>
      </w:pPr>
    </w:p>
    <w:p w14:paraId="6EA0BCB2" w14:textId="77777777" w:rsidR="00971F49" w:rsidRDefault="00971F49" w:rsidP="00971F49">
      <w:pPr>
        <w:jc w:val="center"/>
      </w:pPr>
    </w:p>
    <w:p w14:paraId="2773F905" w14:textId="77777777" w:rsidR="00971F49" w:rsidRDefault="00971F49" w:rsidP="00971F49">
      <w:pPr>
        <w:jc w:val="center"/>
      </w:pPr>
    </w:p>
    <w:p w14:paraId="2724EE23" w14:textId="77777777" w:rsidR="00971F49" w:rsidRDefault="00971F49" w:rsidP="00971F49">
      <w:pPr>
        <w:jc w:val="center"/>
      </w:pPr>
    </w:p>
    <w:p w14:paraId="4ED08CD4" w14:textId="77777777" w:rsidR="00971F49" w:rsidRDefault="00971F49" w:rsidP="00971F49">
      <w:pPr>
        <w:jc w:val="center"/>
      </w:pPr>
    </w:p>
    <w:p w14:paraId="31B7923C" w14:textId="77777777" w:rsidR="00971F49" w:rsidRDefault="00971F49" w:rsidP="00971F49">
      <w:pPr>
        <w:jc w:val="center"/>
      </w:pPr>
    </w:p>
    <w:p w14:paraId="6A71CCE1" w14:textId="77777777" w:rsidR="00971F49" w:rsidRDefault="00971F49" w:rsidP="00971F49">
      <w:pPr>
        <w:jc w:val="center"/>
      </w:pPr>
    </w:p>
    <w:p w14:paraId="2ACDBFB6" w14:textId="77777777" w:rsidR="00971F49" w:rsidRDefault="00971F49" w:rsidP="00971F49">
      <w:pPr>
        <w:jc w:val="center"/>
      </w:pPr>
    </w:p>
    <w:p w14:paraId="32407924" w14:textId="77777777" w:rsidR="00971F49" w:rsidRDefault="00971F49" w:rsidP="00971F49">
      <w:pPr>
        <w:jc w:val="center"/>
      </w:pPr>
    </w:p>
    <w:p w14:paraId="6E74339D" w14:textId="77777777" w:rsidR="00971F49" w:rsidRDefault="00971F49" w:rsidP="00971F49">
      <w:pPr>
        <w:jc w:val="center"/>
      </w:pPr>
    </w:p>
    <w:p w14:paraId="7AED108F" w14:textId="77777777" w:rsidR="00971F49" w:rsidRDefault="00971F49" w:rsidP="00971F49">
      <w:pPr>
        <w:jc w:val="center"/>
      </w:pPr>
    </w:p>
    <w:p w14:paraId="73A127F8" w14:textId="77777777" w:rsidR="00971F49" w:rsidRDefault="00971F49" w:rsidP="00971F49">
      <w:pPr>
        <w:jc w:val="center"/>
      </w:pPr>
    </w:p>
    <w:p w14:paraId="08875633" w14:textId="77777777" w:rsidR="00971F49" w:rsidRDefault="00971F49" w:rsidP="00971F49">
      <w:pPr>
        <w:jc w:val="center"/>
      </w:pPr>
    </w:p>
    <w:p w14:paraId="4B0294CE" w14:textId="77777777" w:rsidR="00971F49" w:rsidRDefault="00971F49" w:rsidP="00971F49">
      <w:pPr>
        <w:jc w:val="center"/>
      </w:pPr>
    </w:p>
    <w:p w14:paraId="3D13781B" w14:textId="1A990EA5" w:rsidR="00971F49" w:rsidRPr="006511E5" w:rsidRDefault="00971F49" w:rsidP="00971F49">
      <w:pPr>
        <w:jc w:val="center"/>
      </w:pPr>
      <w:r>
        <w:t xml:space="preserve">Отчет по лабораторной работе № </w:t>
      </w:r>
      <w:r w:rsidR="006511E5" w:rsidRPr="006511E5">
        <w:t>5</w:t>
      </w:r>
    </w:p>
    <w:p w14:paraId="2EF37269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4C78EE60" w14:textId="77777777" w:rsidR="00971F49" w:rsidRDefault="00971F49" w:rsidP="00971F49">
      <w:pPr>
        <w:jc w:val="center"/>
      </w:pPr>
      <w:r>
        <w:t>по дисциплине «Информатика»</w:t>
      </w:r>
    </w:p>
    <w:p w14:paraId="565DB69C" w14:textId="77777777" w:rsidR="00971F49" w:rsidRDefault="00971F49" w:rsidP="00971F49">
      <w:pPr>
        <w:jc w:val="center"/>
      </w:pPr>
    </w:p>
    <w:p w14:paraId="6433616D" w14:textId="77777777" w:rsidR="00971F49" w:rsidRDefault="00971F49" w:rsidP="00971F49">
      <w:pPr>
        <w:jc w:val="center"/>
      </w:pPr>
    </w:p>
    <w:p w14:paraId="222D7BE0" w14:textId="77777777" w:rsidR="00971F49" w:rsidRDefault="00971F49" w:rsidP="00971F49">
      <w:pPr>
        <w:jc w:val="center"/>
      </w:pPr>
    </w:p>
    <w:p w14:paraId="45F5FBB8" w14:textId="77777777" w:rsidR="00971F49" w:rsidRDefault="00971F49" w:rsidP="00971F49">
      <w:pPr>
        <w:jc w:val="center"/>
      </w:pPr>
    </w:p>
    <w:p w14:paraId="08C6964B" w14:textId="77777777" w:rsidR="00971F49" w:rsidRDefault="00971F49" w:rsidP="00971F49">
      <w:pPr>
        <w:jc w:val="center"/>
      </w:pPr>
    </w:p>
    <w:p w14:paraId="4580638F" w14:textId="77777777" w:rsidR="00971F49" w:rsidRDefault="00971F49" w:rsidP="00971F49">
      <w:pPr>
        <w:jc w:val="center"/>
      </w:pPr>
    </w:p>
    <w:p w14:paraId="69783425" w14:textId="77777777" w:rsidR="00971F49" w:rsidRDefault="00971F49" w:rsidP="00971F49">
      <w:pPr>
        <w:jc w:val="center"/>
      </w:pPr>
    </w:p>
    <w:p w14:paraId="43756F6B" w14:textId="77777777" w:rsidR="00971F49" w:rsidRDefault="00971F49" w:rsidP="00971F49">
      <w:pPr>
        <w:jc w:val="center"/>
      </w:pPr>
    </w:p>
    <w:p w14:paraId="0B403F01" w14:textId="72E732A4" w:rsidR="00971F49" w:rsidRDefault="00971F49" w:rsidP="00971F49">
      <w:pPr>
        <w:ind w:left="5670"/>
        <w:jc w:val="left"/>
      </w:pPr>
      <w:r>
        <w:t>Выполнил: студент группу ИСТ-2</w:t>
      </w:r>
      <w:r w:rsidR="008C65F9">
        <w:t>2</w:t>
      </w:r>
      <w:r>
        <w:t xml:space="preserve">-1б </w:t>
      </w:r>
      <w:r w:rsidR="008C65F9">
        <w:t>Васин М.А.</w:t>
      </w:r>
    </w:p>
    <w:p w14:paraId="3ABDC8C1" w14:textId="77777777" w:rsidR="00971F49" w:rsidRDefault="00971F49" w:rsidP="00971F49">
      <w:pPr>
        <w:ind w:left="5670"/>
        <w:jc w:val="left"/>
      </w:pPr>
    </w:p>
    <w:p w14:paraId="1DCB6138" w14:textId="77777777" w:rsidR="00971F49" w:rsidRDefault="00971F49" w:rsidP="00971F49">
      <w:pPr>
        <w:ind w:left="5670"/>
        <w:jc w:val="left"/>
      </w:pPr>
    </w:p>
    <w:p w14:paraId="1E5D514D" w14:textId="6D671836" w:rsidR="00971F49" w:rsidRDefault="00971F49" w:rsidP="00971F49">
      <w:pPr>
        <w:ind w:left="5670"/>
        <w:jc w:val="left"/>
      </w:pPr>
      <w:r>
        <w:t xml:space="preserve">Проверил: </w:t>
      </w:r>
      <w:r w:rsidR="008C65F9">
        <w:t>ассистент</w:t>
      </w:r>
      <w:r>
        <w:t xml:space="preserve"> каф. ВММБ </w:t>
      </w:r>
      <w:proofErr w:type="spellStart"/>
      <w:r w:rsidR="008C65F9">
        <w:t>Нетбай</w:t>
      </w:r>
      <w:proofErr w:type="spellEnd"/>
      <w:r w:rsidR="008C65F9">
        <w:t xml:space="preserve"> Г.В.</w:t>
      </w:r>
    </w:p>
    <w:p w14:paraId="7D04B409" w14:textId="77777777" w:rsidR="00971F49" w:rsidRDefault="00971F49" w:rsidP="00971F49">
      <w:pPr>
        <w:jc w:val="center"/>
      </w:pPr>
    </w:p>
    <w:p w14:paraId="387BBEE5" w14:textId="77777777" w:rsidR="00971F49" w:rsidRDefault="00971F49" w:rsidP="00971F49">
      <w:pPr>
        <w:jc w:val="center"/>
      </w:pPr>
    </w:p>
    <w:p w14:paraId="7E573A51" w14:textId="77777777" w:rsidR="00971F49" w:rsidRDefault="00971F49" w:rsidP="00971F49">
      <w:pPr>
        <w:jc w:val="center"/>
      </w:pPr>
    </w:p>
    <w:p w14:paraId="7365418A" w14:textId="77777777" w:rsidR="00971F49" w:rsidRDefault="00971F49" w:rsidP="00971F49">
      <w:pPr>
        <w:jc w:val="center"/>
      </w:pPr>
    </w:p>
    <w:p w14:paraId="0E903EC0" w14:textId="77777777" w:rsidR="00971F49" w:rsidRDefault="00971F49" w:rsidP="00971F49">
      <w:pPr>
        <w:jc w:val="center"/>
      </w:pPr>
    </w:p>
    <w:p w14:paraId="4EC409B7" w14:textId="77777777" w:rsidR="00971F49" w:rsidRDefault="00971F49" w:rsidP="00971F49">
      <w:pPr>
        <w:jc w:val="center"/>
      </w:pPr>
    </w:p>
    <w:p w14:paraId="51B593A3" w14:textId="77777777" w:rsidR="00971F49" w:rsidRDefault="00971F49" w:rsidP="00971F49">
      <w:pPr>
        <w:jc w:val="center"/>
      </w:pPr>
    </w:p>
    <w:p w14:paraId="3DEDAC1B" w14:textId="77777777" w:rsidR="00971F49" w:rsidRDefault="00971F49" w:rsidP="00971F49">
      <w:pPr>
        <w:jc w:val="center"/>
      </w:pPr>
    </w:p>
    <w:p w14:paraId="61F0641E" w14:textId="77777777" w:rsidR="00971F49" w:rsidRDefault="00971F49" w:rsidP="00971F49">
      <w:pPr>
        <w:jc w:val="center"/>
      </w:pPr>
    </w:p>
    <w:p w14:paraId="5E3DCAB5" w14:textId="77777777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1</w:t>
      </w:r>
      <w:r>
        <w:rPr>
          <w:b/>
        </w:rPr>
        <w:br w:type="page"/>
      </w:r>
    </w:p>
    <w:sdt>
      <w:sdtPr>
        <w:id w:val="-1278873711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b/>
          <w:bCs/>
          <w:color w:val="auto"/>
          <w:sz w:val="28"/>
          <w:szCs w:val="22"/>
          <w:lang w:eastAsia="en-US"/>
        </w:rPr>
      </w:sdtEndPr>
      <w:sdtContent>
        <w:bookmarkStart w:id="0" w:name="_GoBack" w:displacedByCustomXml="prev"/>
        <w:bookmarkEnd w:id="0" w:displacedByCustomXml="prev"/>
        <w:p w14:paraId="2B4B0EB4" w14:textId="47660141" w:rsidR="004D4E27" w:rsidRPr="004D4E27" w:rsidRDefault="004D4E27" w:rsidP="004D4E27">
          <w:pPr>
            <w:pStyle w:val="af1"/>
            <w:jc w:val="center"/>
            <w:rPr>
              <w:rFonts w:ascii="Times New Roman" w:hAnsi="Times New Roman" w:cs="Times New Roman"/>
              <w:b/>
              <w:bCs/>
              <w:color w:val="000000" w:themeColor="text1"/>
            </w:rPr>
          </w:pPr>
          <w:r w:rsidRPr="004D4E27">
            <w:rPr>
              <w:rFonts w:ascii="Times New Roman" w:hAnsi="Times New Roman" w:cs="Times New Roman"/>
              <w:b/>
              <w:bCs/>
              <w:color w:val="000000" w:themeColor="text1"/>
            </w:rPr>
            <w:t>Содержание</w:t>
          </w:r>
        </w:p>
        <w:p w14:paraId="2A3152CD" w14:textId="074F9861" w:rsidR="004D4E27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1775760" w:history="1">
            <w:r w:rsidRPr="00681B84">
              <w:rPr>
                <w:rStyle w:val="af0"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424875" w14:textId="6B0FEFD0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61" w:history="1">
            <w:r w:rsidRPr="00681B84">
              <w:rPr>
                <w:rStyle w:val="af0"/>
                <w:noProof/>
              </w:rPr>
              <w:t>1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E27D02" w14:textId="4331D952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62" w:history="1">
            <w:r w:rsidRPr="00681B84">
              <w:rPr>
                <w:rStyle w:val="af0"/>
                <w:noProof/>
              </w:rPr>
              <w:t>1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E27AA9" w14:textId="550E83CB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63" w:history="1">
            <w:r w:rsidRPr="00681B84">
              <w:rPr>
                <w:rStyle w:val="af0"/>
                <w:noProof/>
              </w:rPr>
              <w:t>1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88836E" w14:textId="0198C4A2" w:rsidR="004D4E27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775764" w:history="1">
            <w:r w:rsidRPr="00681B84">
              <w:rPr>
                <w:rStyle w:val="af0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26EB39" w14:textId="5A2021DC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65" w:history="1">
            <w:r w:rsidRPr="00681B84">
              <w:rPr>
                <w:rStyle w:val="af0"/>
                <w:noProof/>
              </w:rPr>
              <w:t>2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1AE8DD" w14:textId="53C8183D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66" w:history="1">
            <w:r w:rsidRPr="00681B84">
              <w:rPr>
                <w:rStyle w:val="af0"/>
                <w:noProof/>
              </w:rPr>
              <w:t>2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642334" w14:textId="08D3E872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67" w:history="1">
            <w:r w:rsidRPr="00681B84">
              <w:rPr>
                <w:rStyle w:val="af0"/>
                <w:noProof/>
              </w:rPr>
              <w:t>2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A74F37" w14:textId="701DB3B1" w:rsidR="004D4E27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775768" w:history="1">
            <w:r w:rsidRPr="00681B84">
              <w:rPr>
                <w:rStyle w:val="af0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96DC33" w14:textId="5E3812CA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69" w:history="1">
            <w:r w:rsidRPr="00681B84">
              <w:rPr>
                <w:rStyle w:val="af0"/>
                <w:noProof/>
              </w:rPr>
              <w:t>3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8A8E08" w14:textId="5A40E799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70" w:history="1">
            <w:r w:rsidRPr="00681B84">
              <w:rPr>
                <w:rStyle w:val="af0"/>
                <w:noProof/>
              </w:rPr>
              <w:t>3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77AC57" w14:textId="68DBF832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71" w:history="1">
            <w:r w:rsidRPr="00681B84">
              <w:rPr>
                <w:rStyle w:val="af0"/>
                <w:noProof/>
              </w:rPr>
              <w:t>3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1B3A81" w14:textId="053E6590" w:rsidR="004D4E27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775772" w:history="1">
            <w:r w:rsidRPr="00681B84">
              <w:rPr>
                <w:rStyle w:val="af0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A049D8" w14:textId="58362308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73" w:history="1">
            <w:r w:rsidRPr="00681B84">
              <w:rPr>
                <w:rStyle w:val="af0"/>
                <w:noProof/>
              </w:rPr>
              <w:t>4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3DBB49" w14:textId="48FE100C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74" w:history="1">
            <w:r w:rsidRPr="00681B84">
              <w:rPr>
                <w:rStyle w:val="af0"/>
                <w:noProof/>
              </w:rPr>
              <w:t>4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46B4DD" w14:textId="32192E72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75" w:history="1">
            <w:r w:rsidRPr="00681B84">
              <w:rPr>
                <w:rStyle w:val="af0"/>
                <w:noProof/>
              </w:rPr>
              <w:t>4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9557DA" w14:textId="0A7F4FD0" w:rsidR="004D4E27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775776" w:history="1">
            <w:r w:rsidRPr="00681B84">
              <w:rPr>
                <w:rStyle w:val="af0"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5830AB" w14:textId="4B94518B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77" w:history="1">
            <w:r w:rsidRPr="00681B84">
              <w:rPr>
                <w:rStyle w:val="af0"/>
                <w:noProof/>
              </w:rPr>
              <w:t>5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4FEE3C" w14:textId="1D414B7F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78" w:history="1">
            <w:r w:rsidRPr="00681B84">
              <w:rPr>
                <w:rStyle w:val="af0"/>
                <w:noProof/>
              </w:rPr>
              <w:t>5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732CAB" w14:textId="7E5BE4F1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79" w:history="1">
            <w:r w:rsidRPr="00681B84">
              <w:rPr>
                <w:rStyle w:val="af0"/>
                <w:noProof/>
              </w:rPr>
              <w:t>5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8570CA" w14:textId="57EE9523" w:rsidR="004D4E27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775780" w:history="1">
            <w:r w:rsidRPr="00681B84">
              <w:rPr>
                <w:rStyle w:val="af0"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44D8F6" w14:textId="3EBD1619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81" w:history="1">
            <w:r w:rsidRPr="00681B84">
              <w:rPr>
                <w:rStyle w:val="af0"/>
                <w:noProof/>
              </w:rPr>
              <w:t>6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443E90" w14:textId="0D01CBAE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82" w:history="1">
            <w:r w:rsidRPr="00681B84">
              <w:rPr>
                <w:rStyle w:val="af0"/>
                <w:noProof/>
              </w:rPr>
              <w:t>6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211B6A" w14:textId="0ED01704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83" w:history="1">
            <w:r w:rsidRPr="00681B84">
              <w:rPr>
                <w:rStyle w:val="af0"/>
                <w:noProof/>
              </w:rPr>
              <w:t>6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258A25" w14:textId="728815CF" w:rsidR="004D4E27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775784" w:history="1">
            <w:r w:rsidRPr="00681B84">
              <w:rPr>
                <w:rStyle w:val="af0"/>
                <w:noProof/>
              </w:rPr>
              <w:t>Задание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31A914" w14:textId="0E995AC0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85" w:history="1">
            <w:r w:rsidRPr="00681B84">
              <w:rPr>
                <w:rStyle w:val="af0"/>
                <w:noProof/>
              </w:rPr>
              <w:t>7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300CA7" w14:textId="13A0004D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86" w:history="1">
            <w:r w:rsidRPr="00681B84">
              <w:rPr>
                <w:rStyle w:val="af0"/>
                <w:noProof/>
              </w:rPr>
              <w:t>7.2.1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6238D7" w14:textId="1B34194F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87" w:history="1">
            <w:r w:rsidRPr="00681B84">
              <w:rPr>
                <w:rStyle w:val="af0"/>
                <w:noProof/>
              </w:rPr>
              <w:t>7.2.2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2B563E" w14:textId="67759684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88" w:history="1">
            <w:r w:rsidRPr="00681B84">
              <w:rPr>
                <w:rStyle w:val="af0"/>
                <w:noProof/>
              </w:rPr>
              <w:t>7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983C99" w14:textId="62FEE8F1" w:rsidR="004D4E27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775789" w:history="1">
            <w:r w:rsidRPr="00681B84">
              <w:rPr>
                <w:rStyle w:val="af0"/>
                <w:noProof/>
              </w:rPr>
              <w:t>Задание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599CA3" w14:textId="618260C3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90" w:history="1">
            <w:r w:rsidRPr="00681B84">
              <w:rPr>
                <w:rStyle w:val="af0"/>
                <w:noProof/>
              </w:rPr>
              <w:t>8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DAF800" w14:textId="6CF6B30B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91" w:history="1">
            <w:r w:rsidRPr="00681B84">
              <w:rPr>
                <w:rStyle w:val="af0"/>
                <w:noProof/>
              </w:rPr>
              <w:t>8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68E939" w14:textId="643A869E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92" w:history="1">
            <w:r w:rsidRPr="00681B84">
              <w:rPr>
                <w:rStyle w:val="af0"/>
                <w:noProof/>
              </w:rPr>
              <w:t>8.3. Тестирование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C805A7" w14:textId="76B87ADB" w:rsidR="004D4E27" w:rsidRDefault="004D4E2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21775793" w:history="1">
            <w:r w:rsidRPr="00681B84">
              <w:rPr>
                <w:rStyle w:val="af0"/>
                <w:noProof/>
              </w:rPr>
              <w:t>Задание 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8D9841" w14:textId="53329D0C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94" w:history="1">
            <w:r w:rsidRPr="00681B84">
              <w:rPr>
                <w:rStyle w:val="af0"/>
                <w:noProof/>
              </w:rPr>
              <w:t>9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16E57B" w14:textId="64CA4A89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95" w:history="1">
            <w:r w:rsidRPr="00681B84">
              <w:rPr>
                <w:rStyle w:val="af0"/>
                <w:noProof/>
              </w:rPr>
              <w:t>9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6E80DE" w14:textId="064D460C" w:rsidR="004D4E27" w:rsidRDefault="004D4E2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775796" w:history="1">
            <w:r w:rsidRPr="00681B84">
              <w:rPr>
                <w:rStyle w:val="af0"/>
                <w:noProof/>
                <w:lang w:val="en-US"/>
              </w:rPr>
              <w:t xml:space="preserve">9.3. </w:t>
            </w:r>
            <w:r w:rsidRPr="00681B84">
              <w:rPr>
                <w:rStyle w:val="af0"/>
                <w:noProof/>
              </w:rPr>
              <w:t>Тестирование</w:t>
            </w:r>
            <w:r w:rsidRPr="00681B84">
              <w:rPr>
                <w:rStyle w:val="af0"/>
                <w:noProof/>
                <w:lang w:val="en-US"/>
              </w:rPr>
              <w:t xml:space="preserve"> </w:t>
            </w:r>
            <w:r w:rsidRPr="00681B84">
              <w:rPr>
                <w:rStyle w:val="af0"/>
                <w:noProof/>
              </w:rPr>
              <w:t>работы</w:t>
            </w:r>
            <w:r w:rsidRPr="00681B84">
              <w:rPr>
                <w:rStyle w:val="af0"/>
                <w:noProof/>
                <w:lang w:val="en-US"/>
              </w:rPr>
              <w:t xml:space="preserve"> </w:t>
            </w:r>
            <w:r w:rsidRPr="00681B84">
              <w:rPr>
                <w:rStyle w:val="af0"/>
                <w:noProof/>
              </w:rPr>
              <w:t>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775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7FCDCD" w14:textId="5D84F8D9" w:rsidR="004D4E27" w:rsidRDefault="004D4E27">
          <w:r>
            <w:rPr>
              <w:b/>
              <w:bCs/>
            </w:rPr>
            <w:fldChar w:fldCharType="end"/>
          </w:r>
        </w:p>
      </w:sdtContent>
    </w:sdt>
    <w:p w14:paraId="26CFB47D" w14:textId="0F4D8098" w:rsidR="00FF6D44" w:rsidRPr="00971F49" w:rsidRDefault="00FF6D44">
      <w:pPr>
        <w:spacing w:after="200" w:line="276" w:lineRule="auto"/>
        <w:jc w:val="left"/>
      </w:pPr>
      <w:r>
        <w:br w:type="page"/>
      </w:r>
    </w:p>
    <w:p w14:paraId="094BDD3B" w14:textId="77777777" w:rsidR="0037690F" w:rsidRPr="00D446C2" w:rsidRDefault="0037690F" w:rsidP="0037690F">
      <w:pPr>
        <w:pStyle w:val="10"/>
      </w:pPr>
      <w:bookmarkStart w:id="1" w:name="_Toc84504560"/>
      <w:bookmarkStart w:id="2" w:name="_Toc121775760"/>
      <w:r>
        <w:lastRenderedPageBreak/>
        <w:t>Задание 1</w:t>
      </w:r>
      <w:bookmarkEnd w:id="1"/>
      <w:bookmarkEnd w:id="2"/>
    </w:p>
    <w:p w14:paraId="3E72CE4A" w14:textId="77777777" w:rsidR="00FA5111" w:rsidRPr="00D446C2" w:rsidRDefault="00D446C2" w:rsidP="0037690F">
      <w:pPr>
        <w:pStyle w:val="2"/>
      </w:pPr>
      <w:bookmarkStart w:id="3" w:name="_Toc84504561"/>
      <w:bookmarkStart w:id="4" w:name="_Toc121775761"/>
      <w:r>
        <w:t xml:space="preserve">1.1. </w:t>
      </w:r>
      <w:r w:rsidR="0037690F">
        <w:t>Постановка задачи</w:t>
      </w:r>
      <w:bookmarkEnd w:id="3"/>
      <w:bookmarkEnd w:id="4"/>
    </w:p>
    <w:p w14:paraId="7DC67987" w14:textId="77777777" w:rsidR="00482AB5" w:rsidRPr="00482AB5" w:rsidRDefault="00482AB5" w:rsidP="00482AB5">
      <w:pPr>
        <w:widowControl w:val="0"/>
        <w:rPr>
          <w:sz w:val="24"/>
          <w:szCs w:val="24"/>
        </w:rPr>
      </w:pPr>
      <w:r w:rsidRPr="00482AB5">
        <w:rPr>
          <w:sz w:val="24"/>
          <w:szCs w:val="24"/>
        </w:rPr>
        <w:t xml:space="preserve">Написать программу, которая по заданным трем точки </w:t>
      </w:r>
      <w:r w:rsidRPr="00482AB5">
        <w:rPr>
          <w:position w:val="-12"/>
          <w:sz w:val="24"/>
          <w:szCs w:val="24"/>
        </w:rPr>
        <w:object w:dxaOrig="1060" w:dyaOrig="380" w14:anchorId="2953DA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52.2pt;height:19.8pt" o:ole="">
            <v:imagedata r:id="rId6" o:title=""/>
          </v:shape>
          <o:OLEObject Type="Embed" ProgID="Equation.3" ShapeID="_x0000_i1075" DrawAspect="Content" ObjectID="_1732388515" r:id="rId7"/>
        </w:object>
      </w:r>
      <w:r w:rsidRPr="00482AB5">
        <w:rPr>
          <w:sz w:val="24"/>
          <w:szCs w:val="24"/>
        </w:rPr>
        <w:t xml:space="preserve">, </w:t>
      </w:r>
      <w:r w:rsidRPr="00482AB5">
        <w:rPr>
          <w:position w:val="-12"/>
          <w:sz w:val="24"/>
          <w:szCs w:val="24"/>
        </w:rPr>
        <w:object w:dxaOrig="1140" w:dyaOrig="380" w14:anchorId="10EE7185">
          <v:shape id="_x0000_i1076" type="#_x0000_t75" style="width:57pt;height:19.8pt" o:ole="">
            <v:imagedata r:id="rId8" o:title=""/>
          </v:shape>
          <o:OLEObject Type="Embed" ProgID="Equation.3" ShapeID="_x0000_i1076" DrawAspect="Content" ObjectID="_1732388516" r:id="rId9"/>
        </w:object>
      </w:r>
      <w:r w:rsidRPr="00482AB5">
        <w:rPr>
          <w:sz w:val="24"/>
          <w:szCs w:val="24"/>
        </w:rPr>
        <w:t xml:space="preserve"> и </w:t>
      </w:r>
      <w:r w:rsidRPr="00482AB5">
        <w:rPr>
          <w:position w:val="-12"/>
          <w:sz w:val="24"/>
          <w:szCs w:val="24"/>
        </w:rPr>
        <w:object w:dxaOrig="1120" w:dyaOrig="380" w14:anchorId="2685B576">
          <v:shape id="_x0000_i1077" type="#_x0000_t75" style="width:55.8pt;height:19.8pt" o:ole="">
            <v:imagedata r:id="rId10" o:title=""/>
          </v:shape>
          <o:OLEObject Type="Embed" ProgID="Equation.3" ShapeID="_x0000_i1077" DrawAspect="Content" ObjectID="_1732388517" r:id="rId11"/>
        </w:object>
      </w:r>
      <w:r w:rsidRPr="00482AB5">
        <w:rPr>
          <w:sz w:val="24"/>
          <w:szCs w:val="24"/>
        </w:rPr>
        <w:t xml:space="preserve"> определяет – будут ли они расположены на одной прямой, если это не так, то вычислить </w:t>
      </w:r>
      <w:r w:rsidRPr="00482AB5">
        <w:rPr>
          <w:position w:val="-6"/>
          <w:sz w:val="24"/>
          <w:szCs w:val="24"/>
        </w:rPr>
        <w:object w:dxaOrig="820" w:dyaOrig="300" w14:anchorId="728F47E8">
          <v:shape id="_x0000_i1078" type="#_x0000_t75" style="width:40.2pt;height:15pt" o:ole="">
            <v:imagedata r:id="rId12" o:title=""/>
          </v:shape>
          <o:OLEObject Type="Embed" ProgID="Equation.3" ShapeID="_x0000_i1078" DrawAspect="Content" ObjectID="_1732388518" r:id="rId13"/>
        </w:object>
      </w:r>
      <w:r w:rsidRPr="00482AB5">
        <w:rPr>
          <w:sz w:val="24"/>
          <w:szCs w:val="24"/>
        </w:rPr>
        <w:t>.</w:t>
      </w:r>
    </w:p>
    <w:p w14:paraId="61A8E7F1" w14:textId="77777777" w:rsidR="00FF6D44" w:rsidRPr="00C2157E" w:rsidRDefault="00FF6D44" w:rsidP="001E2AC2"/>
    <w:p w14:paraId="27D6F653" w14:textId="77777777" w:rsidR="001E2AC2" w:rsidRPr="00C2157E" w:rsidRDefault="00D446C2" w:rsidP="0037690F">
      <w:pPr>
        <w:pStyle w:val="2"/>
      </w:pPr>
      <w:bookmarkStart w:id="5" w:name="_Toc84504562"/>
      <w:bookmarkStart w:id="6" w:name="_Toc121775762"/>
      <w:r w:rsidRPr="00C2157E">
        <w:t xml:space="preserve">1.2. </w:t>
      </w:r>
      <w:r w:rsidR="0037690F">
        <w:t>Решение</w:t>
      </w:r>
      <w:r w:rsidR="0037690F" w:rsidRPr="00C2157E">
        <w:t xml:space="preserve"> </w:t>
      </w:r>
      <w:r w:rsidR="0037690F">
        <w:t>задачи</w:t>
      </w:r>
      <w:r w:rsidR="0037690F" w:rsidRPr="00C2157E">
        <w:t xml:space="preserve">, </w:t>
      </w:r>
      <w:r w:rsidR="0037690F">
        <w:t>код</w:t>
      </w:r>
      <w:r w:rsidR="0037690F" w:rsidRPr="00C2157E">
        <w:t xml:space="preserve"> </w:t>
      </w:r>
      <w:r w:rsidR="0037690F">
        <w:t>программы</w:t>
      </w:r>
      <w:bookmarkEnd w:id="5"/>
      <w:bookmarkEnd w:id="6"/>
    </w:p>
    <w:p w14:paraId="49DD1C4A" w14:textId="77777777" w:rsidR="00482AB5" w:rsidRPr="00482AB5" w:rsidRDefault="00482AB5" w:rsidP="00482AB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1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qw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1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1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2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2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x3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y3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u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ординаты первой точки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1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qwe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y1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qwe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ординаты второй точки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2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qwe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y2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qwe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ординаты третьей точки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3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qwe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y3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qwe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 = ((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5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*((x1-x3)*(y2-y3)-(x2-x3)*(y1-y3))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p = ((x1-x2)*(x3-x2)+(y1-y2)*(y3-y2)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l = ((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1-x2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1-y2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*(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3-x2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y3-y2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u = 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cos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p/l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==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Точки лежат на одной прямой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Точки не лежат на одной прямой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Угол ABC = "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u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632472F3" w14:textId="3FC07E28" w:rsidR="0037690F" w:rsidRDefault="0037690F" w:rsidP="0037690F"/>
    <w:p w14:paraId="085AC1D4" w14:textId="77777777" w:rsidR="0037690F" w:rsidRDefault="00D446C2" w:rsidP="0037690F">
      <w:pPr>
        <w:pStyle w:val="2"/>
      </w:pPr>
      <w:bookmarkStart w:id="7" w:name="_Toc84504563"/>
      <w:bookmarkStart w:id="8" w:name="_Toc121775763"/>
      <w:r>
        <w:t xml:space="preserve">1.3. </w:t>
      </w:r>
      <w:r w:rsidR="0037690F">
        <w:t>Тестирование работы программы с проверкой</w:t>
      </w:r>
      <w:bookmarkEnd w:id="7"/>
      <w:bookmarkEnd w:id="8"/>
    </w:p>
    <w:p w14:paraId="1CCA848F" w14:textId="77777777" w:rsidR="0037690F" w:rsidRPr="00D446C2" w:rsidRDefault="0037690F" w:rsidP="0037690F"/>
    <w:p w14:paraId="204C31AD" w14:textId="548BAB9D" w:rsidR="0037690F" w:rsidRPr="0037690F" w:rsidRDefault="0037690F" w:rsidP="0037690F">
      <w:bookmarkStart w:id="9" w:name="_Hlk118129426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 в ячейку А2 записана переменная </w:t>
      </w:r>
      <w:r w:rsidR="00D80DFC">
        <w:rPr>
          <w:lang w:val="en-US"/>
        </w:rPr>
        <w:t>a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D80DFC">
        <w:rPr>
          <w:lang w:val="en-US"/>
        </w:rPr>
        <w:t>b</w:t>
      </w:r>
      <w:r w:rsidR="00D9339F" w:rsidRPr="00D9339F">
        <w:t>,</w:t>
      </w:r>
      <w:r>
        <w:t xml:space="preserve"> в ячейку </w:t>
      </w:r>
      <w:r>
        <w:rPr>
          <w:lang w:val="en-US"/>
        </w:rPr>
        <w:t>C</w:t>
      </w:r>
      <w:r w:rsidRPr="0037690F">
        <w:t xml:space="preserve">2 – </w:t>
      </w:r>
      <w:r w:rsidR="00D80DFC">
        <w:rPr>
          <w:lang w:val="en-US"/>
        </w:rPr>
        <w:t>c</w:t>
      </w:r>
      <w:r w:rsidRPr="0037690F">
        <w:t xml:space="preserve">. </w:t>
      </w:r>
      <w:r>
        <w:t>В ячейки</w:t>
      </w:r>
      <w:r w:rsidR="0047222C" w:rsidRPr="0047222C">
        <w:t xml:space="preserve"> </w:t>
      </w:r>
      <w:r w:rsidR="0047222C">
        <w:rPr>
          <w:lang w:val="en-US"/>
        </w:rPr>
        <w:t>D</w:t>
      </w:r>
      <w:r w:rsidR="0047222C" w:rsidRPr="0047222C">
        <w:t>2,</w:t>
      </w:r>
      <w:r>
        <w:t xml:space="preserve"> </w:t>
      </w:r>
      <w:r w:rsidR="00D9339F">
        <w:rPr>
          <w:lang w:val="en-US"/>
        </w:rPr>
        <w:t>E</w:t>
      </w:r>
      <w:r w:rsidRPr="0037690F">
        <w:t>2</w:t>
      </w:r>
      <w:r w:rsidR="00D80DFC" w:rsidRPr="00D80DFC">
        <w:t>,</w:t>
      </w:r>
      <w:r>
        <w:t xml:space="preserve"> </w:t>
      </w:r>
      <w:r w:rsidR="00D9339F">
        <w:rPr>
          <w:lang w:val="en-US"/>
        </w:rPr>
        <w:t>F</w:t>
      </w:r>
      <w:r w:rsidRPr="0037690F">
        <w:t xml:space="preserve">2 </w:t>
      </w:r>
      <w:r w:rsidR="00D80DFC">
        <w:t>и</w:t>
      </w:r>
      <w:r w:rsidR="00D80DFC" w:rsidRPr="00D80DFC">
        <w:t xml:space="preserve"> </w:t>
      </w:r>
      <w:r w:rsidR="00D80DFC">
        <w:rPr>
          <w:lang w:val="en-US"/>
        </w:rPr>
        <w:t>G</w:t>
      </w:r>
      <w:r w:rsidR="00D80DFC" w:rsidRPr="00D80DFC">
        <w:t xml:space="preserve">2 </w:t>
      </w:r>
      <w:r>
        <w:t>записаны формулы для вычисления значения функций</w:t>
      </w:r>
      <w:r w:rsidR="0047222C" w:rsidRPr="0047222C">
        <w:t xml:space="preserve"> </w:t>
      </w:r>
      <w:r w:rsidR="0047222C">
        <w:rPr>
          <w:lang w:val="en-US"/>
        </w:rPr>
        <w:t>s</w:t>
      </w:r>
      <w:r w:rsidR="0047222C" w:rsidRPr="0047222C">
        <w:t>,</w:t>
      </w:r>
      <w:r>
        <w:t xml:space="preserve"> </w:t>
      </w:r>
      <w:r w:rsidR="00D80DFC">
        <w:rPr>
          <w:lang w:val="en-US"/>
        </w:rPr>
        <w:t>u</w:t>
      </w:r>
      <w:r w:rsidR="00D80DFC" w:rsidRPr="00D80DFC">
        <w:t xml:space="preserve">, </w:t>
      </w:r>
      <w:r w:rsidR="00D80DFC">
        <w:rPr>
          <w:lang w:val="en-US"/>
        </w:rPr>
        <w:t>answer</w:t>
      </w:r>
      <w:r>
        <w:t xml:space="preserve"> и </w:t>
      </w:r>
      <w:r w:rsidR="00D80DFC">
        <w:rPr>
          <w:lang w:val="en-US"/>
        </w:rPr>
        <w:t>u</w:t>
      </w:r>
      <w:r w:rsidRPr="0037690F">
        <w:t>.</w:t>
      </w:r>
    </w:p>
    <w:p w14:paraId="261A7784" w14:textId="0A6DAFBC" w:rsidR="0037690F" w:rsidRDefault="0037690F" w:rsidP="0037690F">
      <w:r>
        <w:t xml:space="preserve">Формулы для вычисления функций </w:t>
      </w:r>
      <w:r w:rsidR="0047222C">
        <w:rPr>
          <w:lang w:val="en-US"/>
        </w:rPr>
        <w:t>s</w:t>
      </w:r>
      <w:r w:rsidR="0047222C" w:rsidRPr="0047222C">
        <w:t>,</w:t>
      </w:r>
      <w:r w:rsidR="0047222C">
        <w:t xml:space="preserve"> </w:t>
      </w:r>
      <w:r w:rsidR="0047222C">
        <w:rPr>
          <w:lang w:val="en-US"/>
        </w:rPr>
        <w:t>u</w:t>
      </w:r>
      <w:r w:rsidR="0047222C" w:rsidRPr="00D80DFC">
        <w:t xml:space="preserve">, </w:t>
      </w:r>
      <w:r w:rsidR="0047222C">
        <w:rPr>
          <w:lang w:val="en-US"/>
        </w:rPr>
        <w:t>answer</w:t>
      </w:r>
      <w:r w:rsidR="0047222C">
        <w:t xml:space="preserve"> и </w:t>
      </w:r>
      <w:r w:rsidR="0047222C">
        <w:rPr>
          <w:lang w:val="en-US"/>
        </w:rPr>
        <w:t>u</w:t>
      </w:r>
      <w:r>
        <w:t>:</w:t>
      </w:r>
    </w:p>
    <w:p w14:paraId="6067C93C" w14:textId="10187A8F" w:rsidR="0037690F" w:rsidRDefault="00420B28" w:rsidP="0037690F">
      <w:pPr>
        <w:rPr>
          <w:sz w:val="22"/>
          <w:lang w:val="en-US"/>
        </w:rPr>
      </w:pPr>
      <w:r>
        <w:rPr>
          <w:lang w:val="en-US"/>
        </w:rPr>
        <w:t>D</w:t>
      </w:r>
      <w:r w:rsidR="0037690F">
        <w:rPr>
          <w:lang w:val="en-US"/>
        </w:rPr>
        <w:t xml:space="preserve">2) </w:t>
      </w:r>
      <w:r w:rsidRPr="00420B28">
        <w:rPr>
          <w:sz w:val="22"/>
          <w:lang w:val="en-US"/>
        </w:rPr>
        <w:t>=((A2-C</w:t>
      </w:r>
      <w:proofErr w:type="gramStart"/>
      <w:r w:rsidRPr="00420B28">
        <w:rPr>
          <w:sz w:val="22"/>
          <w:lang w:val="en-US"/>
        </w:rPr>
        <w:t>2)*</w:t>
      </w:r>
      <w:proofErr w:type="gramEnd"/>
      <w:r w:rsidRPr="00420B28">
        <w:rPr>
          <w:sz w:val="22"/>
          <w:lang w:val="en-US"/>
        </w:rPr>
        <w:t>(B3-C3)-(B2-C2)*(A3-C3))/2</w:t>
      </w:r>
      <w:r w:rsidR="0037690F" w:rsidRPr="0037690F">
        <w:rPr>
          <w:sz w:val="22"/>
          <w:lang w:val="en-US"/>
        </w:rPr>
        <w:t>;</w:t>
      </w:r>
    </w:p>
    <w:p w14:paraId="7C4788F6" w14:textId="61EFB457" w:rsidR="00420B28" w:rsidRPr="0037690F" w:rsidRDefault="00420B28" w:rsidP="00420B28">
      <w:pPr>
        <w:rPr>
          <w:lang w:val="en-US"/>
        </w:rPr>
      </w:pPr>
      <w:r>
        <w:rPr>
          <w:lang w:val="en-US"/>
        </w:rPr>
        <w:t xml:space="preserve">E2) </w:t>
      </w:r>
      <w:r w:rsidRPr="00420B28">
        <w:rPr>
          <w:sz w:val="22"/>
          <w:lang w:val="en-US"/>
        </w:rPr>
        <w:t>=ACOS((A2-B</w:t>
      </w:r>
      <w:proofErr w:type="gramStart"/>
      <w:r w:rsidRPr="00420B28">
        <w:rPr>
          <w:sz w:val="22"/>
          <w:lang w:val="en-US"/>
        </w:rPr>
        <w:t>2)*</w:t>
      </w:r>
      <w:proofErr w:type="gramEnd"/>
      <w:r w:rsidRPr="00420B28">
        <w:rPr>
          <w:sz w:val="22"/>
          <w:lang w:val="en-US"/>
        </w:rPr>
        <w:t>(C2-B2)+(A3-B3)*(C3-B3)/(КОРЕНЬ((A2-B2)^2+(A3-B3)^2)*КОРЕНЬ((C2-B2)^2+(C3-B3)^2)))</w:t>
      </w:r>
      <w:r w:rsidRPr="0037690F">
        <w:rPr>
          <w:sz w:val="22"/>
          <w:lang w:val="en-US"/>
        </w:rPr>
        <w:t>;</w:t>
      </w:r>
    </w:p>
    <w:p w14:paraId="5E65A3BE" w14:textId="1E1C1567" w:rsidR="00420B28" w:rsidRPr="00420B28" w:rsidRDefault="00420B28" w:rsidP="0037690F">
      <w:r>
        <w:rPr>
          <w:lang w:val="en-US"/>
        </w:rPr>
        <w:t>F</w:t>
      </w:r>
      <w:r w:rsidRPr="00420B28">
        <w:t xml:space="preserve">2) </w:t>
      </w:r>
      <w:r w:rsidRPr="00420B28">
        <w:rPr>
          <w:sz w:val="22"/>
        </w:rPr>
        <w:t>=</w:t>
      </w:r>
      <w:proofErr w:type="gramStart"/>
      <w:r w:rsidRPr="00420B28">
        <w:rPr>
          <w:sz w:val="22"/>
        </w:rPr>
        <w:t>ЕСЛИ(</w:t>
      </w:r>
      <w:proofErr w:type="gramEnd"/>
      <w:r w:rsidRPr="00420B28">
        <w:rPr>
          <w:sz w:val="22"/>
          <w:lang w:val="en-US"/>
        </w:rPr>
        <w:t>D</w:t>
      </w:r>
      <w:r w:rsidRPr="00420B28">
        <w:rPr>
          <w:sz w:val="22"/>
        </w:rPr>
        <w:t xml:space="preserve">2=0;"Точки лежат на одной </w:t>
      </w:r>
      <w:proofErr w:type="spellStart"/>
      <w:r w:rsidRPr="00420B28">
        <w:rPr>
          <w:sz w:val="22"/>
        </w:rPr>
        <w:t>прямой";"Точки</w:t>
      </w:r>
      <w:proofErr w:type="spellEnd"/>
      <w:r w:rsidRPr="00420B28">
        <w:rPr>
          <w:sz w:val="22"/>
        </w:rPr>
        <w:t xml:space="preserve"> не лежат на одной прямой");</w:t>
      </w:r>
    </w:p>
    <w:p w14:paraId="7A0DD1CB" w14:textId="2BBFFC6D" w:rsidR="00FF6D44" w:rsidRPr="004D4E27" w:rsidRDefault="00420B28" w:rsidP="0037690F">
      <w:pPr>
        <w:rPr>
          <w:sz w:val="22"/>
        </w:rPr>
      </w:pPr>
      <w:r>
        <w:rPr>
          <w:lang w:val="en-US"/>
        </w:rPr>
        <w:t>G</w:t>
      </w:r>
      <w:r w:rsidR="0037690F" w:rsidRPr="004D4E27">
        <w:t xml:space="preserve">2) </w:t>
      </w:r>
      <w:r w:rsidRPr="004D4E27">
        <w:rPr>
          <w:sz w:val="22"/>
        </w:rPr>
        <w:t>=ЕСЛИ(</w:t>
      </w:r>
      <w:r w:rsidRPr="00420B28">
        <w:rPr>
          <w:sz w:val="22"/>
          <w:lang w:val="en-US"/>
        </w:rPr>
        <w:t>D</w:t>
      </w:r>
      <w:r w:rsidRPr="004D4E27">
        <w:rPr>
          <w:sz w:val="22"/>
        </w:rPr>
        <w:t>2&lt;&gt;</w:t>
      </w:r>
      <w:proofErr w:type="gramStart"/>
      <w:r w:rsidRPr="004D4E27">
        <w:rPr>
          <w:sz w:val="22"/>
        </w:rPr>
        <w:t>0;</w:t>
      </w:r>
      <w:r w:rsidRPr="00420B28">
        <w:rPr>
          <w:sz w:val="22"/>
          <w:lang w:val="en-US"/>
        </w:rPr>
        <w:t>E</w:t>
      </w:r>
      <w:proofErr w:type="gramEnd"/>
      <w:r w:rsidRPr="004D4E27">
        <w:rPr>
          <w:sz w:val="22"/>
        </w:rPr>
        <w:t>2;"")</w:t>
      </w:r>
      <w:r w:rsidR="0037690F" w:rsidRPr="004D4E27">
        <w:rPr>
          <w:sz w:val="22"/>
        </w:rPr>
        <w:t>.</w:t>
      </w:r>
      <w:bookmarkEnd w:id="9"/>
    </w:p>
    <w:p w14:paraId="7F365EA4" w14:textId="77777777" w:rsidR="0037690F" w:rsidRPr="008C65F9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63D9AA32" w14:textId="77777777" w:rsidR="00FF6D44" w:rsidRPr="008C65F9" w:rsidRDefault="00FF6D44" w:rsidP="0037690F"/>
    <w:p w14:paraId="30631A4E" w14:textId="4CB9A73F" w:rsidR="00955A36" w:rsidRDefault="00E24ED5" w:rsidP="00955A36">
      <w:pPr>
        <w:jc w:val="center"/>
        <w:rPr>
          <w:lang w:val="en-US"/>
        </w:rPr>
      </w:pPr>
      <w:r w:rsidRPr="00E24ED5">
        <w:rPr>
          <w:noProof/>
          <w:lang w:val="en-US"/>
        </w:rPr>
        <w:lastRenderedPageBreak/>
        <w:drawing>
          <wp:inline distT="0" distB="0" distL="0" distR="0" wp14:anchorId="0951F3B5" wp14:editId="07650AAA">
            <wp:extent cx="5940425" cy="1104265"/>
            <wp:effectExtent l="0" t="0" r="3175" b="63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0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4E984" w14:textId="77777777" w:rsidR="00955A36" w:rsidRPr="008C65F9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2AF5C39" w14:textId="77777777" w:rsidR="00955A36" w:rsidRPr="008C65F9" w:rsidRDefault="00955A36" w:rsidP="00955A36"/>
    <w:p w14:paraId="3C71C66E" w14:textId="77777777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3D64DFD" w14:textId="77777777" w:rsidR="00955A36" w:rsidRPr="00FF6D44" w:rsidRDefault="00FF6D44" w:rsidP="00955A36">
      <w:pPr>
        <w:jc w:val="right"/>
      </w:pPr>
      <w:r>
        <w:t>Таблица 1</w:t>
      </w:r>
    </w:p>
    <w:p w14:paraId="7F7ACF8D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22"/>
        <w:gridCol w:w="3907"/>
        <w:gridCol w:w="4816"/>
      </w:tblGrid>
      <w:tr w:rsidR="00070350" w14:paraId="020BDB5E" w14:textId="77777777" w:rsidTr="00FF6D44">
        <w:tc>
          <w:tcPr>
            <w:tcW w:w="1101" w:type="dxa"/>
          </w:tcPr>
          <w:p w14:paraId="2579631D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3CDC11FF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61AB41E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070350" w14:paraId="7FF95AB9" w14:textId="77777777" w:rsidTr="00FF6D44">
        <w:tc>
          <w:tcPr>
            <w:tcW w:w="1101" w:type="dxa"/>
            <w:vAlign w:val="center"/>
          </w:tcPr>
          <w:p w14:paraId="1BEB4B37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2CB13AF3" w14:textId="3DACED1D" w:rsidR="00FF6D44" w:rsidRDefault="00E24ED5" w:rsidP="00FF6D44">
            <w:pPr>
              <w:jc w:val="left"/>
            </w:pPr>
            <w:r w:rsidRPr="00E24ED5">
              <w:rPr>
                <w:noProof/>
              </w:rPr>
              <w:drawing>
                <wp:inline distT="0" distB="0" distL="0" distR="0" wp14:anchorId="2E1153EB" wp14:editId="3352A07B">
                  <wp:extent cx="2116515" cy="169926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336" cy="17207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262F4F13" w14:textId="518FAF9B" w:rsidR="00FF6D44" w:rsidRDefault="00E24ED5" w:rsidP="00FF6D44">
            <w:pPr>
              <w:jc w:val="center"/>
            </w:pPr>
            <w:r w:rsidRPr="00E24ED5">
              <w:rPr>
                <w:noProof/>
              </w:rPr>
              <w:drawing>
                <wp:inline distT="0" distB="0" distL="0" distR="0" wp14:anchorId="10509ED5" wp14:editId="4126A601">
                  <wp:extent cx="3156385" cy="586740"/>
                  <wp:effectExtent l="0" t="0" r="6350" b="381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1082" cy="6043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0350" w14:paraId="798A8F76" w14:textId="77777777" w:rsidTr="00FF6D44">
        <w:tc>
          <w:tcPr>
            <w:tcW w:w="1101" w:type="dxa"/>
            <w:vAlign w:val="center"/>
          </w:tcPr>
          <w:p w14:paraId="1C1A6EB5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3D15E734" w14:textId="2D7990F7" w:rsidR="00FF6D44" w:rsidRDefault="00420B28" w:rsidP="00FF6D44">
            <w:pPr>
              <w:jc w:val="left"/>
            </w:pPr>
            <w:r w:rsidRPr="00420B28">
              <w:rPr>
                <w:noProof/>
              </w:rPr>
              <w:drawing>
                <wp:inline distT="0" distB="0" distL="0" distR="0" wp14:anchorId="2BBB2029" wp14:editId="3E0FA9E8">
                  <wp:extent cx="2537460" cy="1348712"/>
                  <wp:effectExtent l="0" t="0" r="0" b="4445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5985" cy="13851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C537A61" w14:textId="550E0053" w:rsidR="00FF6D44" w:rsidRDefault="00420B28" w:rsidP="00FF6D44">
            <w:pPr>
              <w:jc w:val="center"/>
            </w:pPr>
            <w:r w:rsidRPr="00420B28">
              <w:rPr>
                <w:noProof/>
              </w:rPr>
              <w:drawing>
                <wp:inline distT="0" distB="0" distL="0" distR="0" wp14:anchorId="152F4234" wp14:editId="6F029CE0">
                  <wp:extent cx="2689860" cy="571435"/>
                  <wp:effectExtent l="0" t="0" r="0" b="63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5771" cy="591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AE92DC" w14:textId="77777777" w:rsidR="00FF6D44" w:rsidRDefault="00FF6D44" w:rsidP="00955A36">
      <w:pPr>
        <w:jc w:val="center"/>
        <w:rPr>
          <w:lang w:val="en-US"/>
        </w:rPr>
      </w:pPr>
    </w:p>
    <w:p w14:paraId="6B44D876" w14:textId="6D46F207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13A1A60" w14:textId="09D94138" w:rsidR="00050EBE" w:rsidRPr="00050EBE" w:rsidRDefault="00050EBE" w:rsidP="00050EBE">
      <w:pPr>
        <w:pStyle w:val="10"/>
      </w:pPr>
      <w:bookmarkStart w:id="10" w:name="_Toc121775764"/>
      <w:r>
        <w:t>Задание 2</w:t>
      </w:r>
      <w:bookmarkEnd w:id="10"/>
    </w:p>
    <w:p w14:paraId="31D68804" w14:textId="6EA7A5E8" w:rsidR="00050EBE" w:rsidRDefault="00050EBE" w:rsidP="00050EBE">
      <w:pPr>
        <w:pStyle w:val="2"/>
      </w:pPr>
      <w:bookmarkStart w:id="11" w:name="_Toc121775765"/>
      <w:r>
        <w:t>2.1. Постановка задачи</w:t>
      </w:r>
      <w:bookmarkEnd w:id="11"/>
    </w:p>
    <w:p w14:paraId="693ABC8D" w14:textId="3B5FF8F4" w:rsidR="00B55BF6" w:rsidRPr="00482AB5" w:rsidRDefault="00482AB5" w:rsidP="00050EBE">
      <w:pPr>
        <w:contextualSpacing/>
        <w:rPr>
          <w:sz w:val="24"/>
          <w:szCs w:val="24"/>
        </w:rPr>
      </w:pPr>
      <w:r w:rsidRPr="00482AB5">
        <w:rPr>
          <w:bCs/>
          <w:sz w:val="24"/>
          <w:szCs w:val="24"/>
        </w:rPr>
        <w:t>Написать программу, которая находит наименьшее и наибольшее абсолютное значение среди трех заданных чисел.</w:t>
      </w:r>
    </w:p>
    <w:p w14:paraId="6ABD3437" w14:textId="0D60663C" w:rsidR="00050EBE" w:rsidRDefault="00050EBE" w:rsidP="00050EBE">
      <w:pPr>
        <w:pStyle w:val="2"/>
      </w:pPr>
      <w:bookmarkStart w:id="12" w:name="_Toc121775766"/>
      <w:r>
        <w:t>2</w:t>
      </w:r>
      <w:r w:rsidRPr="00050EBE">
        <w:t xml:space="preserve">.2. </w:t>
      </w:r>
      <w:r>
        <w:t>Решение</w:t>
      </w:r>
      <w:r w:rsidRPr="00050EBE">
        <w:t xml:space="preserve"> </w:t>
      </w:r>
      <w:r>
        <w:t>задачи</w:t>
      </w:r>
      <w:r w:rsidRPr="00050EBE">
        <w:t xml:space="preserve">, </w:t>
      </w:r>
      <w:r>
        <w:t>код</w:t>
      </w:r>
      <w:r w:rsidRPr="00050EBE">
        <w:t xml:space="preserve"> </w:t>
      </w:r>
      <w:r>
        <w:t>программы</w:t>
      </w:r>
      <w:bookmarkEnd w:id="12"/>
    </w:p>
    <w:p w14:paraId="10E974D7" w14:textId="77777777" w:rsidR="00482AB5" w:rsidRPr="00482AB5" w:rsidRDefault="00482AB5" w:rsidP="00482AB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2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n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вое число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a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второе число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b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третье число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c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a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b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c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amp;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amp;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amp;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amp;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b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x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proofErr w:type="spellStart"/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min</w:t>
      </w:r>
      <w:proofErr w:type="spellEnd"/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= "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proofErr w:type="spellStart"/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max</w:t>
      </w:r>
      <w:proofErr w:type="spellEnd"/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= "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max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463ECCAF" w14:textId="69552F36" w:rsidR="00B55BF6" w:rsidRPr="00C2157E" w:rsidRDefault="00B55BF6" w:rsidP="00B55BF6"/>
    <w:p w14:paraId="628C9B45" w14:textId="1D7E1ADD" w:rsidR="00050EBE" w:rsidRDefault="00050EBE" w:rsidP="00050EBE">
      <w:pPr>
        <w:pStyle w:val="2"/>
      </w:pPr>
      <w:bookmarkStart w:id="13" w:name="_Toc121775767"/>
      <w:r>
        <w:t>2.3. Тестирование работы программы с проверкой</w:t>
      </w:r>
      <w:bookmarkEnd w:id="13"/>
    </w:p>
    <w:p w14:paraId="54FFB57E" w14:textId="3AD5546B" w:rsidR="00B55BF6" w:rsidRPr="00D80DFC" w:rsidRDefault="00B55BF6" w:rsidP="00B55BF6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 в ячейку А2 записана переменная </w:t>
      </w:r>
      <w:r w:rsidR="00D80DFC">
        <w:rPr>
          <w:lang w:val="en-US"/>
        </w:rPr>
        <w:t>a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D80DFC">
        <w:rPr>
          <w:lang w:val="en-US"/>
        </w:rPr>
        <w:t>b</w:t>
      </w:r>
      <w:r w:rsidR="00D80DFC" w:rsidRPr="00D80DFC">
        <w:t xml:space="preserve">, </w:t>
      </w:r>
      <w:r w:rsidR="00D80DFC">
        <w:t xml:space="preserve">а в ячейку </w:t>
      </w:r>
      <w:r w:rsidR="00D80DFC">
        <w:rPr>
          <w:lang w:val="en-US"/>
        </w:rPr>
        <w:t>C</w:t>
      </w:r>
      <w:r w:rsidR="00D80DFC" w:rsidRPr="00D80DFC">
        <w:t xml:space="preserve">2 - </w:t>
      </w:r>
      <w:r w:rsidR="00D80DFC">
        <w:rPr>
          <w:lang w:val="en-US"/>
        </w:rPr>
        <w:t>c</w:t>
      </w:r>
      <w:r w:rsidRPr="0037690F">
        <w:t xml:space="preserve">. </w:t>
      </w:r>
      <w:r>
        <w:t xml:space="preserve">В ячейки </w:t>
      </w:r>
      <w:r w:rsidR="00D80DFC">
        <w:rPr>
          <w:lang w:val="en-US"/>
        </w:rPr>
        <w:t>A</w:t>
      </w:r>
      <w:r w:rsidR="00D80DFC" w:rsidRPr="00D80DFC">
        <w:t>4</w:t>
      </w:r>
      <w:r w:rsidRPr="00B55BF6">
        <w:t xml:space="preserve">, </w:t>
      </w:r>
      <w:r w:rsidR="00D80DFC">
        <w:rPr>
          <w:lang w:val="en-US"/>
        </w:rPr>
        <w:t>B</w:t>
      </w:r>
      <w:r w:rsidR="00D80DFC" w:rsidRPr="00D80DFC">
        <w:t>4</w:t>
      </w:r>
      <w:r w:rsidRPr="0037690F">
        <w:t xml:space="preserve"> </w:t>
      </w:r>
      <w:r>
        <w:t xml:space="preserve">и </w:t>
      </w:r>
      <w:r w:rsidR="00D80DFC">
        <w:rPr>
          <w:lang w:val="en-US"/>
        </w:rPr>
        <w:t>C</w:t>
      </w:r>
      <w:r w:rsidR="00D80DFC" w:rsidRPr="00D80DFC">
        <w:t>4</w:t>
      </w:r>
      <w:r w:rsidRPr="0037690F">
        <w:t xml:space="preserve"> </w:t>
      </w:r>
      <w:r>
        <w:t xml:space="preserve">записаны формулы для вычисления </w:t>
      </w:r>
      <w:r w:rsidR="00D80DFC">
        <w:t>абсолютных значений переменных</w:t>
      </w:r>
      <w:r w:rsidRPr="0037690F">
        <w:t>.</w:t>
      </w:r>
      <w:r w:rsidR="00D80DFC" w:rsidRPr="00D80DFC">
        <w:t xml:space="preserve"> </w:t>
      </w:r>
      <w:r w:rsidR="00D80DFC">
        <w:t xml:space="preserve">В ячейки </w:t>
      </w:r>
      <w:r w:rsidR="00D80DFC">
        <w:rPr>
          <w:lang w:val="en-US"/>
        </w:rPr>
        <w:t>D</w:t>
      </w:r>
      <w:r w:rsidR="00D80DFC" w:rsidRPr="00D80DFC">
        <w:t>2</w:t>
      </w:r>
      <w:r w:rsidR="00D80DFC" w:rsidRPr="0037690F">
        <w:t xml:space="preserve"> </w:t>
      </w:r>
      <w:r w:rsidR="00D80DFC">
        <w:t xml:space="preserve">и </w:t>
      </w:r>
      <w:r w:rsidR="00D80DFC">
        <w:rPr>
          <w:lang w:val="en-US"/>
        </w:rPr>
        <w:t>E</w:t>
      </w:r>
      <w:r w:rsidR="00D80DFC" w:rsidRPr="00D80DFC">
        <w:t>2</w:t>
      </w:r>
      <w:r w:rsidR="00D80DFC" w:rsidRPr="0037690F">
        <w:t xml:space="preserve"> </w:t>
      </w:r>
      <w:r w:rsidR="00D80DFC">
        <w:t xml:space="preserve">записаны формулы для вычисления значения функций </w:t>
      </w:r>
      <w:r w:rsidR="00D80DFC">
        <w:rPr>
          <w:lang w:val="en-US"/>
        </w:rPr>
        <w:t>min</w:t>
      </w:r>
      <w:r w:rsidR="00D80DFC">
        <w:t xml:space="preserve"> и </w:t>
      </w:r>
      <w:r w:rsidR="00D80DFC">
        <w:rPr>
          <w:lang w:val="en-US"/>
        </w:rPr>
        <w:t>max</w:t>
      </w:r>
      <w:r w:rsidR="00D80DFC" w:rsidRPr="00D80DFC">
        <w:t>.</w:t>
      </w:r>
    </w:p>
    <w:p w14:paraId="70E27EEF" w14:textId="5697AEC6" w:rsidR="00B55BF6" w:rsidRDefault="00B55BF6" w:rsidP="00B55BF6">
      <w:r>
        <w:t xml:space="preserve">Формулы для вычисления функций </w:t>
      </w:r>
      <w:r w:rsidR="0047222C">
        <w:t>модулей переменных</w:t>
      </w:r>
      <w:r w:rsidRPr="00B55BF6">
        <w:t xml:space="preserve">, </w:t>
      </w:r>
      <w:r w:rsidR="0047222C">
        <w:rPr>
          <w:lang w:val="en-US"/>
        </w:rPr>
        <w:t>min</w:t>
      </w:r>
      <w:r w:rsidR="0047222C">
        <w:t xml:space="preserve"> и </w:t>
      </w:r>
      <w:r w:rsidR="0047222C">
        <w:rPr>
          <w:lang w:val="en-US"/>
        </w:rPr>
        <w:t>max</w:t>
      </w:r>
      <w:r>
        <w:t>:</w:t>
      </w:r>
    </w:p>
    <w:p w14:paraId="730BF8C4" w14:textId="1F981D4B" w:rsidR="00070350" w:rsidRPr="0037690F" w:rsidRDefault="00070350" w:rsidP="00070350">
      <w:pPr>
        <w:rPr>
          <w:lang w:val="en-US"/>
        </w:rPr>
      </w:pPr>
      <w:r>
        <w:rPr>
          <w:lang w:val="en-US"/>
        </w:rPr>
        <w:t xml:space="preserve">A4) </w:t>
      </w:r>
      <w:r w:rsidRPr="00070350">
        <w:rPr>
          <w:sz w:val="22"/>
          <w:lang w:val="en-US"/>
        </w:rPr>
        <w:t>=ABS(A2)</w:t>
      </w:r>
      <w:r w:rsidRPr="0037690F">
        <w:rPr>
          <w:sz w:val="22"/>
          <w:lang w:val="en-US"/>
        </w:rPr>
        <w:t>;</w:t>
      </w:r>
    </w:p>
    <w:p w14:paraId="2D535B3C" w14:textId="3508CBCB" w:rsidR="00070350" w:rsidRPr="0037690F" w:rsidRDefault="00070350" w:rsidP="00070350">
      <w:pPr>
        <w:rPr>
          <w:lang w:val="en-US"/>
        </w:rPr>
      </w:pPr>
      <w:r>
        <w:rPr>
          <w:lang w:val="en-US"/>
        </w:rPr>
        <w:t xml:space="preserve">B4) </w:t>
      </w:r>
      <w:r w:rsidRPr="00070350">
        <w:rPr>
          <w:sz w:val="22"/>
          <w:lang w:val="en-US"/>
        </w:rPr>
        <w:t>=ABS(</w:t>
      </w:r>
      <w:r>
        <w:rPr>
          <w:sz w:val="22"/>
          <w:lang w:val="en-US"/>
        </w:rPr>
        <w:t>B</w:t>
      </w:r>
      <w:r w:rsidRPr="00070350">
        <w:rPr>
          <w:sz w:val="22"/>
          <w:lang w:val="en-US"/>
        </w:rPr>
        <w:t>2)</w:t>
      </w:r>
      <w:r w:rsidRPr="0037690F">
        <w:rPr>
          <w:sz w:val="22"/>
          <w:lang w:val="en-US"/>
        </w:rPr>
        <w:t>;</w:t>
      </w:r>
    </w:p>
    <w:p w14:paraId="7E21D597" w14:textId="5A678BDE" w:rsidR="00070350" w:rsidRPr="00070350" w:rsidRDefault="00070350" w:rsidP="00B55BF6">
      <w:pPr>
        <w:rPr>
          <w:lang w:val="en-US"/>
        </w:rPr>
      </w:pPr>
      <w:r>
        <w:rPr>
          <w:lang w:val="en-US"/>
        </w:rPr>
        <w:t xml:space="preserve">C4) </w:t>
      </w:r>
      <w:r w:rsidRPr="00070350">
        <w:rPr>
          <w:sz w:val="22"/>
          <w:lang w:val="en-US"/>
        </w:rPr>
        <w:t>=ABS(</w:t>
      </w:r>
      <w:r>
        <w:rPr>
          <w:sz w:val="22"/>
          <w:lang w:val="en-US"/>
        </w:rPr>
        <w:t>C</w:t>
      </w:r>
      <w:r w:rsidRPr="00070350">
        <w:rPr>
          <w:sz w:val="22"/>
          <w:lang w:val="en-US"/>
        </w:rPr>
        <w:t>2)</w:t>
      </w:r>
      <w:r w:rsidRPr="0037690F">
        <w:rPr>
          <w:sz w:val="22"/>
          <w:lang w:val="en-US"/>
        </w:rPr>
        <w:t>;</w:t>
      </w:r>
    </w:p>
    <w:p w14:paraId="3C2C80B3" w14:textId="719A1B3C" w:rsidR="00B55BF6" w:rsidRPr="0037690F" w:rsidRDefault="00070350" w:rsidP="00B55BF6">
      <w:pPr>
        <w:rPr>
          <w:lang w:val="en-US"/>
        </w:rPr>
      </w:pPr>
      <w:r>
        <w:rPr>
          <w:lang w:val="en-US"/>
        </w:rPr>
        <w:t>D</w:t>
      </w:r>
      <w:r w:rsidR="00B55BF6">
        <w:rPr>
          <w:lang w:val="en-US"/>
        </w:rPr>
        <w:t xml:space="preserve">2) </w:t>
      </w:r>
      <w:r w:rsidRPr="00070350">
        <w:rPr>
          <w:sz w:val="22"/>
          <w:lang w:val="en-US"/>
        </w:rPr>
        <w:t>=</w:t>
      </w:r>
      <w:proofErr w:type="gramStart"/>
      <w:r w:rsidRPr="00070350">
        <w:rPr>
          <w:sz w:val="22"/>
          <w:lang w:val="en-US"/>
        </w:rPr>
        <w:t>МИН(</w:t>
      </w:r>
      <w:proofErr w:type="gramEnd"/>
      <w:r w:rsidRPr="00070350">
        <w:rPr>
          <w:sz w:val="22"/>
          <w:lang w:val="en-US"/>
        </w:rPr>
        <w:t>A4:C4)</w:t>
      </w:r>
      <w:r w:rsidR="00B55BF6" w:rsidRPr="0037690F">
        <w:rPr>
          <w:sz w:val="22"/>
          <w:lang w:val="en-US"/>
        </w:rPr>
        <w:t>;</w:t>
      </w:r>
    </w:p>
    <w:p w14:paraId="71733072" w14:textId="2B9AFAB2" w:rsidR="00B55BF6" w:rsidRPr="008C65F9" w:rsidRDefault="00B6030F" w:rsidP="00B55BF6">
      <w:pPr>
        <w:rPr>
          <w:sz w:val="22"/>
          <w:lang w:val="en-US"/>
        </w:rPr>
      </w:pPr>
      <w:r>
        <w:rPr>
          <w:lang w:val="en-US"/>
        </w:rPr>
        <w:t xml:space="preserve">E2) </w:t>
      </w:r>
      <w:r w:rsidR="00070350" w:rsidRPr="00070350">
        <w:rPr>
          <w:sz w:val="22"/>
          <w:lang w:val="en-US"/>
        </w:rPr>
        <w:t>=</w:t>
      </w:r>
      <w:proofErr w:type="gramStart"/>
      <w:r w:rsidR="00070350" w:rsidRPr="00070350">
        <w:rPr>
          <w:sz w:val="22"/>
          <w:lang w:val="en-US"/>
        </w:rPr>
        <w:t>МАКС(</w:t>
      </w:r>
      <w:proofErr w:type="gramEnd"/>
      <w:r w:rsidR="00070350" w:rsidRPr="00070350">
        <w:rPr>
          <w:sz w:val="22"/>
          <w:lang w:val="en-US"/>
        </w:rPr>
        <w:t>A4:C4)</w:t>
      </w:r>
      <w:r>
        <w:rPr>
          <w:sz w:val="22"/>
          <w:lang w:val="en-US"/>
        </w:rPr>
        <w:t>.</w:t>
      </w:r>
    </w:p>
    <w:p w14:paraId="187DDC43" w14:textId="233EB197" w:rsidR="00B55BF6" w:rsidRPr="008C65F9" w:rsidRDefault="00B55BF6" w:rsidP="00B55BF6">
      <w:r>
        <w:t xml:space="preserve">На рис. </w:t>
      </w:r>
      <w:r w:rsidR="00B6030F" w:rsidRPr="00B6030F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2F77B7E7" w14:textId="77777777" w:rsidR="00B55BF6" w:rsidRPr="008C65F9" w:rsidRDefault="00B55BF6" w:rsidP="00B55BF6"/>
    <w:p w14:paraId="1ED6F049" w14:textId="03538221" w:rsidR="00B55BF6" w:rsidRDefault="00070350" w:rsidP="00B55BF6">
      <w:pPr>
        <w:jc w:val="center"/>
        <w:rPr>
          <w:lang w:val="en-US"/>
        </w:rPr>
      </w:pPr>
      <w:r w:rsidRPr="00070350">
        <w:rPr>
          <w:noProof/>
          <w:lang w:val="en-US"/>
        </w:rPr>
        <w:drawing>
          <wp:inline distT="0" distB="0" distL="0" distR="0" wp14:anchorId="35B3CEC2" wp14:editId="4E0FA6BE">
            <wp:extent cx="4124901" cy="1152686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24901" cy="1152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CF26B" w14:textId="3B7212DA" w:rsidR="00B55BF6" w:rsidRPr="008C65F9" w:rsidRDefault="00B55BF6" w:rsidP="00B55BF6">
      <w:pPr>
        <w:jc w:val="center"/>
      </w:pPr>
      <w:r>
        <w:t xml:space="preserve">Рис. </w:t>
      </w:r>
      <w:r w:rsidR="00B6030F" w:rsidRPr="004255A3"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6F7CBACD" w14:textId="77777777" w:rsidR="00B55BF6" w:rsidRPr="008C65F9" w:rsidRDefault="00B55BF6" w:rsidP="00B55BF6"/>
    <w:p w14:paraId="1F1732B3" w14:textId="60F2E677" w:rsidR="00B55BF6" w:rsidRDefault="00B55BF6" w:rsidP="00B55BF6">
      <w:r>
        <w:t xml:space="preserve">Далее в таблице </w:t>
      </w:r>
      <w:r w:rsidR="00B6030F" w:rsidRPr="00B6030F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61803EDE" w14:textId="0FF8AA1C" w:rsidR="00A30FA8" w:rsidRDefault="00A30FA8" w:rsidP="00B55BF6"/>
    <w:p w14:paraId="51A2B762" w14:textId="6A6201D1" w:rsidR="00A30FA8" w:rsidRDefault="00A30FA8" w:rsidP="00B55BF6"/>
    <w:p w14:paraId="4CEC9940" w14:textId="77777777" w:rsidR="00A30FA8" w:rsidRPr="00955A36" w:rsidRDefault="00A30FA8" w:rsidP="00B55BF6"/>
    <w:p w14:paraId="5800C9FA" w14:textId="3000A7D4" w:rsidR="00B55BF6" w:rsidRPr="00B6030F" w:rsidRDefault="00B55BF6" w:rsidP="00B55BF6">
      <w:pPr>
        <w:jc w:val="right"/>
      </w:pPr>
      <w:r>
        <w:t xml:space="preserve">Таблица </w:t>
      </w:r>
      <w:r w:rsidR="00B6030F" w:rsidRPr="00B6030F">
        <w:t>2</w:t>
      </w:r>
    </w:p>
    <w:p w14:paraId="31516A91" w14:textId="77777777" w:rsidR="00B55BF6" w:rsidRDefault="00B55BF6" w:rsidP="00B55BF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941"/>
        <w:gridCol w:w="3012"/>
        <w:gridCol w:w="5392"/>
      </w:tblGrid>
      <w:tr w:rsidR="00070350" w14:paraId="381CF4B2" w14:textId="77777777" w:rsidTr="00E24ED5">
        <w:tc>
          <w:tcPr>
            <w:tcW w:w="1101" w:type="dxa"/>
          </w:tcPr>
          <w:p w14:paraId="1B7201FD" w14:textId="77777777" w:rsidR="00B55BF6" w:rsidRDefault="00B55BF6" w:rsidP="00E24ED5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7FC2FB0F" w14:textId="77777777" w:rsidR="00B55BF6" w:rsidRPr="00FF6D44" w:rsidRDefault="00B55BF6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76265878" w14:textId="77777777" w:rsidR="00B55BF6" w:rsidRPr="00FF6D44" w:rsidRDefault="00B55BF6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070350" w14:paraId="6864D4E0" w14:textId="77777777" w:rsidTr="00E24ED5">
        <w:tc>
          <w:tcPr>
            <w:tcW w:w="1101" w:type="dxa"/>
            <w:vAlign w:val="center"/>
          </w:tcPr>
          <w:p w14:paraId="49E4294E" w14:textId="77777777" w:rsidR="00B55BF6" w:rsidRPr="00FF6D44" w:rsidRDefault="00B55BF6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51116A9B" w14:textId="2C420DC0" w:rsidR="00B55BF6" w:rsidRDefault="00070350" w:rsidP="00E24ED5">
            <w:pPr>
              <w:jc w:val="left"/>
            </w:pPr>
            <w:r w:rsidRPr="00070350">
              <w:rPr>
                <w:noProof/>
              </w:rPr>
              <w:drawing>
                <wp:inline distT="0" distB="0" distL="0" distR="0" wp14:anchorId="7D165A89" wp14:editId="6FF74E91">
                  <wp:extent cx="1775460" cy="1578966"/>
                  <wp:effectExtent l="0" t="0" r="0" b="254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8718" cy="1590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24338AE9" w14:textId="2470C913" w:rsidR="00B55BF6" w:rsidRDefault="00070350" w:rsidP="00E24ED5">
            <w:pPr>
              <w:jc w:val="center"/>
            </w:pPr>
            <w:r w:rsidRPr="00070350">
              <w:rPr>
                <w:noProof/>
                <w:lang w:val="en-US"/>
              </w:rPr>
              <w:drawing>
                <wp:inline distT="0" distB="0" distL="0" distR="0" wp14:anchorId="15DE9D85" wp14:editId="2468E091">
                  <wp:extent cx="3005625" cy="762000"/>
                  <wp:effectExtent l="0" t="0" r="4445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0311" cy="786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0350" w14:paraId="0B506A0A" w14:textId="77777777" w:rsidTr="00B6030F">
        <w:trPr>
          <w:trHeight w:val="1633"/>
        </w:trPr>
        <w:tc>
          <w:tcPr>
            <w:tcW w:w="1101" w:type="dxa"/>
            <w:vAlign w:val="center"/>
          </w:tcPr>
          <w:p w14:paraId="7F47731B" w14:textId="77777777" w:rsidR="00B55BF6" w:rsidRPr="00FF6D44" w:rsidRDefault="00B55BF6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7317DBED" w14:textId="31067496" w:rsidR="00B55BF6" w:rsidRDefault="00070350" w:rsidP="00E24ED5">
            <w:pPr>
              <w:jc w:val="left"/>
            </w:pPr>
            <w:r w:rsidRPr="00070350">
              <w:rPr>
                <w:noProof/>
              </w:rPr>
              <w:drawing>
                <wp:inline distT="0" distB="0" distL="0" distR="0" wp14:anchorId="5FB36C7E" wp14:editId="3858B993">
                  <wp:extent cx="1769617" cy="1630680"/>
                  <wp:effectExtent l="0" t="0" r="2540" b="762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3055" cy="16430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55CFC85" w14:textId="37FBAE69" w:rsidR="00B55BF6" w:rsidRDefault="00070350" w:rsidP="00E24ED5">
            <w:pPr>
              <w:jc w:val="center"/>
            </w:pPr>
            <w:r w:rsidRPr="00070350">
              <w:rPr>
                <w:noProof/>
              </w:rPr>
              <w:drawing>
                <wp:inline distT="0" distB="0" distL="0" distR="0" wp14:anchorId="4D5EC876" wp14:editId="3FC9F886">
                  <wp:extent cx="3006112" cy="746760"/>
                  <wp:effectExtent l="0" t="0" r="381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9534" cy="772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00AE84" w14:textId="77777777" w:rsidR="00B55BF6" w:rsidRDefault="00B55BF6" w:rsidP="00B55BF6">
      <w:pPr>
        <w:jc w:val="center"/>
        <w:rPr>
          <w:lang w:val="en-US"/>
        </w:rPr>
      </w:pPr>
    </w:p>
    <w:p w14:paraId="6033D039" w14:textId="4CB6CB8F" w:rsidR="00B55BF6" w:rsidRDefault="00B55BF6" w:rsidP="00B55BF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317925F6" w14:textId="3F3EFC20" w:rsidR="00B6030F" w:rsidRPr="00D446C2" w:rsidRDefault="00B6030F" w:rsidP="00B6030F">
      <w:pPr>
        <w:pStyle w:val="10"/>
      </w:pPr>
      <w:bookmarkStart w:id="14" w:name="_Toc121775768"/>
      <w:r>
        <w:t>Задание 3</w:t>
      </w:r>
      <w:bookmarkEnd w:id="14"/>
    </w:p>
    <w:p w14:paraId="10EB9AC6" w14:textId="084F82E8" w:rsidR="00B6030F" w:rsidRDefault="00B6030F" w:rsidP="00B6030F">
      <w:pPr>
        <w:pStyle w:val="2"/>
      </w:pPr>
      <w:bookmarkStart w:id="15" w:name="_Toc121775769"/>
      <w:r>
        <w:t>3.1. Постановка задачи</w:t>
      </w:r>
      <w:bookmarkEnd w:id="15"/>
    </w:p>
    <w:p w14:paraId="6D5DBF17" w14:textId="23725988" w:rsidR="00E63A99" w:rsidRPr="00482AB5" w:rsidRDefault="00482AB5" w:rsidP="00E63A99">
      <w:pPr>
        <w:rPr>
          <w:sz w:val="24"/>
          <w:szCs w:val="24"/>
        </w:rPr>
      </w:pPr>
      <w:r w:rsidRPr="00482AB5">
        <w:rPr>
          <w:i/>
          <w:position w:val="-44"/>
          <w:sz w:val="24"/>
          <w:szCs w:val="24"/>
        </w:rPr>
        <w:object w:dxaOrig="3560" w:dyaOrig="999" w14:anchorId="787BFB3D">
          <v:shape id="_x0000_i1079" type="#_x0000_t75" style="width:178.2pt;height:49.8pt" o:ole="">
            <v:imagedata r:id="rId22" o:title=""/>
          </v:shape>
          <o:OLEObject Type="Embed" ProgID="Equation.DSMT4" ShapeID="_x0000_i1079" DrawAspect="Content" ObjectID="_1732388519" r:id="rId23"/>
        </w:object>
      </w:r>
      <w:r w:rsidRPr="00482AB5">
        <w:rPr>
          <w:sz w:val="24"/>
          <w:szCs w:val="24"/>
        </w:rPr>
        <w:t xml:space="preserve">, </w:t>
      </w:r>
      <w:r w:rsidRPr="00482AB5">
        <w:rPr>
          <w:position w:val="-14"/>
          <w:sz w:val="24"/>
          <w:szCs w:val="24"/>
        </w:rPr>
        <w:object w:dxaOrig="1020" w:dyaOrig="400" w14:anchorId="47625C0E">
          <v:shape id="_x0000_i1080" type="#_x0000_t75" style="width:52.2pt;height:20.4pt" o:ole="">
            <v:imagedata r:id="rId24" o:title=""/>
          </v:shape>
          <o:OLEObject Type="Embed" ProgID="Equation.DSMT4" ShapeID="_x0000_i1080" DrawAspect="Content" ObjectID="_1732388520" r:id="rId25"/>
        </w:object>
      </w:r>
      <w:r w:rsidRPr="00482AB5">
        <w:rPr>
          <w:sz w:val="24"/>
          <w:szCs w:val="24"/>
        </w:rPr>
        <w:t xml:space="preserve"> с шагом 0,5.</w:t>
      </w:r>
    </w:p>
    <w:p w14:paraId="399D4E2F" w14:textId="5F68D600" w:rsidR="00B6030F" w:rsidRDefault="00B6030F" w:rsidP="00B6030F">
      <w:pPr>
        <w:pStyle w:val="2"/>
      </w:pPr>
      <w:bookmarkStart w:id="16" w:name="_Toc121775770"/>
      <w:r>
        <w:t>3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16"/>
    </w:p>
    <w:p w14:paraId="1C651B1C" w14:textId="77777777" w:rsidR="00482AB5" w:rsidRPr="00482AB5" w:rsidRDefault="00482AB5" w:rsidP="00482AB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3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x в диапазоне [-3;3] с шагом 0,5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f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 &gt;= -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x &lt;= 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=-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f = 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os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) + 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f = -(</w:t>
      </w:r>
      <w:proofErr w:type="spellStart"/>
      <w:r w:rsidRPr="00482AB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+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482AB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f = "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f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t xml:space="preserve">            </w:t>
      </w:r>
      <w:proofErr w:type="spellStart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482AB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482AB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ы ввели данные не из диапазона [-3;3]"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482AB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482AB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53E695F7" w14:textId="340FC1BA" w:rsidR="00E63A99" w:rsidRPr="00E63A99" w:rsidRDefault="00E63A99" w:rsidP="00E63A99"/>
    <w:p w14:paraId="3AD8F4E5" w14:textId="38800253" w:rsidR="00B6030F" w:rsidRDefault="00B6030F" w:rsidP="00B6030F">
      <w:pPr>
        <w:pStyle w:val="2"/>
      </w:pPr>
      <w:bookmarkStart w:id="17" w:name="_Toc121775771"/>
      <w:r>
        <w:t>3.3. Тестирование работы программы с проверкой</w:t>
      </w:r>
      <w:bookmarkEnd w:id="17"/>
    </w:p>
    <w:p w14:paraId="103C988F" w14:textId="1E7F8E32" w:rsidR="00E63A99" w:rsidRPr="0037690F" w:rsidRDefault="00E63A99" w:rsidP="00E63A99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 в ячейку А2 записана переменная </w:t>
      </w:r>
      <w:r w:rsidR="0047222C">
        <w:rPr>
          <w:lang w:val="en-US"/>
        </w:rPr>
        <w:t>x</w:t>
      </w:r>
      <w:r w:rsidRPr="0037690F">
        <w:t xml:space="preserve">. </w:t>
      </w:r>
      <w:r>
        <w:t xml:space="preserve">В ячейки </w:t>
      </w:r>
      <w:r w:rsidR="0047222C">
        <w:rPr>
          <w:lang w:val="en-US"/>
        </w:rPr>
        <w:t>B</w:t>
      </w:r>
      <w:r w:rsidRPr="0037690F">
        <w:t xml:space="preserve">2 </w:t>
      </w:r>
      <w:r>
        <w:t>записан</w:t>
      </w:r>
      <w:r w:rsidR="0047222C">
        <w:t>а</w:t>
      </w:r>
      <w:r>
        <w:t xml:space="preserve"> формул</w:t>
      </w:r>
      <w:r w:rsidR="0047222C">
        <w:t>а</w:t>
      </w:r>
      <w:r>
        <w:t xml:space="preserve"> для вычисления значения функци</w:t>
      </w:r>
      <w:r w:rsidR="0047222C">
        <w:t>и</w:t>
      </w:r>
      <w:r w:rsidR="0047222C" w:rsidRPr="0047222C">
        <w:t xml:space="preserve"> </w:t>
      </w:r>
      <w:r w:rsidR="0047222C">
        <w:rPr>
          <w:lang w:val="en-US"/>
        </w:rPr>
        <w:t>f</w:t>
      </w:r>
      <w:r w:rsidRPr="0037690F">
        <w:t>.</w:t>
      </w:r>
    </w:p>
    <w:p w14:paraId="7FB572F9" w14:textId="0463E639" w:rsidR="00E63A99" w:rsidRDefault="00E63A99" w:rsidP="00E63A99">
      <w:r>
        <w:t xml:space="preserve">Формулы для вычисления функций </w:t>
      </w:r>
      <w:r w:rsidR="0047222C">
        <w:rPr>
          <w:lang w:val="en-US"/>
        </w:rPr>
        <w:t>f</w:t>
      </w:r>
      <w:r>
        <w:t>:</w:t>
      </w:r>
    </w:p>
    <w:p w14:paraId="6238E2BA" w14:textId="2EEA75EA" w:rsidR="00A30FA8" w:rsidRPr="00A30FA8" w:rsidRDefault="00A30FA8" w:rsidP="00E63A99">
      <w:pPr>
        <w:rPr>
          <w:sz w:val="22"/>
          <w:lang w:val="en-US"/>
        </w:rPr>
      </w:pPr>
      <w:r>
        <w:rPr>
          <w:lang w:val="en-US"/>
        </w:rPr>
        <w:t>B</w:t>
      </w:r>
      <w:r w:rsidR="00E63A99">
        <w:rPr>
          <w:lang w:val="en-US"/>
        </w:rPr>
        <w:t xml:space="preserve">2) </w:t>
      </w:r>
      <w:r w:rsidRPr="00A30FA8">
        <w:rPr>
          <w:sz w:val="22"/>
          <w:lang w:val="en-US"/>
        </w:rPr>
        <w:t>=ЕСЛИ(A2&gt;=-</w:t>
      </w:r>
      <w:proofErr w:type="gramStart"/>
      <w:r w:rsidRPr="00A30FA8">
        <w:rPr>
          <w:sz w:val="22"/>
          <w:lang w:val="en-US"/>
        </w:rPr>
        <w:t>1;COS</w:t>
      </w:r>
      <w:proofErr w:type="gramEnd"/>
      <w:r w:rsidRPr="00A30FA8">
        <w:rPr>
          <w:sz w:val="22"/>
          <w:lang w:val="en-US"/>
        </w:rPr>
        <w:t>(A2)+SIN(A2);-((A2+1)^2))</w:t>
      </w:r>
      <w:r>
        <w:rPr>
          <w:sz w:val="22"/>
          <w:lang w:val="en-US"/>
        </w:rPr>
        <w:t>.</w:t>
      </w:r>
    </w:p>
    <w:p w14:paraId="39055647" w14:textId="7764A579" w:rsidR="00E63A99" w:rsidRPr="008C65F9" w:rsidRDefault="00E63A99" w:rsidP="00E63A99">
      <w:r>
        <w:t xml:space="preserve">На рис. </w:t>
      </w:r>
      <w:r w:rsidR="00506835" w:rsidRPr="00506835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1CCBA41B" w14:textId="77777777" w:rsidR="00E63A99" w:rsidRPr="008C65F9" w:rsidRDefault="00E63A99" w:rsidP="00E63A99"/>
    <w:p w14:paraId="4B637022" w14:textId="0E9061D5" w:rsidR="00E63A99" w:rsidRDefault="00210BC5" w:rsidP="00E63A99">
      <w:pPr>
        <w:jc w:val="center"/>
        <w:rPr>
          <w:lang w:val="en-US"/>
        </w:rPr>
      </w:pPr>
      <w:r w:rsidRPr="00210BC5">
        <w:rPr>
          <w:noProof/>
          <w:lang w:val="en-US"/>
        </w:rPr>
        <w:drawing>
          <wp:inline distT="0" distB="0" distL="0" distR="0" wp14:anchorId="5405F1F5" wp14:editId="03202C15">
            <wp:extent cx="1867161" cy="68589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67161" cy="685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19767" w14:textId="38314114" w:rsidR="00E63A99" w:rsidRPr="008C65F9" w:rsidRDefault="00E63A99" w:rsidP="00E63A99">
      <w:pPr>
        <w:jc w:val="center"/>
      </w:pPr>
      <w:r>
        <w:t xml:space="preserve">Рис. </w:t>
      </w:r>
      <w:r w:rsidR="00506835" w:rsidRPr="004255A3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3AA1618" w14:textId="77777777" w:rsidR="00E63A99" w:rsidRPr="008C65F9" w:rsidRDefault="00E63A99" w:rsidP="00E63A99"/>
    <w:p w14:paraId="6F1E8217" w14:textId="2B80592C" w:rsidR="00E63A99" w:rsidRPr="00955A36" w:rsidRDefault="00E63A99" w:rsidP="00E63A99">
      <w:r>
        <w:t xml:space="preserve">Далее в таблице </w:t>
      </w:r>
      <w:r w:rsidR="00506835" w:rsidRPr="00506835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071915D" w14:textId="426D159B" w:rsidR="00E63A99" w:rsidRPr="00506835" w:rsidRDefault="00E63A99" w:rsidP="00E63A99">
      <w:pPr>
        <w:jc w:val="right"/>
      </w:pPr>
      <w:r>
        <w:t xml:space="preserve">Таблица </w:t>
      </w:r>
      <w:r w:rsidR="00506835" w:rsidRPr="00506835">
        <w:t>3</w:t>
      </w:r>
    </w:p>
    <w:p w14:paraId="1FE24A92" w14:textId="77777777" w:rsidR="00E63A99" w:rsidRDefault="00E63A99" w:rsidP="00E63A9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03"/>
        <w:gridCol w:w="5196"/>
        <w:gridCol w:w="3446"/>
      </w:tblGrid>
      <w:tr w:rsidR="00210BC5" w14:paraId="4FBCC881" w14:textId="77777777" w:rsidTr="00E24ED5">
        <w:tc>
          <w:tcPr>
            <w:tcW w:w="1101" w:type="dxa"/>
          </w:tcPr>
          <w:p w14:paraId="475375D7" w14:textId="77777777" w:rsidR="00E63A99" w:rsidRDefault="00E63A99" w:rsidP="00E24ED5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67DCA44A" w14:textId="77777777" w:rsidR="00E63A99" w:rsidRPr="00FF6D44" w:rsidRDefault="00E63A99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9791B0" w14:textId="77777777" w:rsidR="00E63A99" w:rsidRPr="00FF6D44" w:rsidRDefault="00E63A99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210BC5" w14:paraId="28F2E717" w14:textId="77777777" w:rsidTr="00E24ED5">
        <w:tc>
          <w:tcPr>
            <w:tcW w:w="1101" w:type="dxa"/>
            <w:vAlign w:val="center"/>
          </w:tcPr>
          <w:p w14:paraId="1864E637" w14:textId="77777777" w:rsidR="00E63A99" w:rsidRPr="00FF6D44" w:rsidRDefault="00E63A99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71E08E4A" w14:textId="0F180D2F" w:rsidR="00E63A99" w:rsidRDefault="00210BC5" w:rsidP="00E24ED5">
            <w:pPr>
              <w:jc w:val="left"/>
            </w:pPr>
            <w:r w:rsidRPr="00210BC5">
              <w:rPr>
                <w:noProof/>
              </w:rPr>
              <w:drawing>
                <wp:inline distT="0" distB="0" distL="0" distR="0" wp14:anchorId="28BE77A0" wp14:editId="7F7B5A4B">
                  <wp:extent cx="3154680" cy="725972"/>
                  <wp:effectExtent l="0" t="0" r="762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8839" cy="7338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4EBFA392" w14:textId="10D5E3E6" w:rsidR="00E63A99" w:rsidRDefault="00210BC5" w:rsidP="00E24ED5">
            <w:pPr>
              <w:jc w:val="center"/>
            </w:pPr>
            <w:r w:rsidRPr="00210BC5">
              <w:rPr>
                <w:noProof/>
              </w:rPr>
              <w:drawing>
                <wp:inline distT="0" distB="0" distL="0" distR="0" wp14:anchorId="7894B7FB" wp14:editId="7C6318AF">
                  <wp:extent cx="1886213" cy="781159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213" cy="781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0BC5" w14:paraId="58242941" w14:textId="77777777" w:rsidTr="00E24ED5">
        <w:tc>
          <w:tcPr>
            <w:tcW w:w="1101" w:type="dxa"/>
            <w:vAlign w:val="center"/>
          </w:tcPr>
          <w:p w14:paraId="09982909" w14:textId="77777777" w:rsidR="00E63A99" w:rsidRPr="00FF6D44" w:rsidRDefault="00E63A99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D6B0348" w14:textId="7000BD72" w:rsidR="00E63A99" w:rsidRDefault="00210BC5" w:rsidP="00E24ED5">
            <w:pPr>
              <w:jc w:val="left"/>
            </w:pPr>
            <w:r w:rsidRPr="00210BC5">
              <w:rPr>
                <w:noProof/>
              </w:rPr>
              <w:drawing>
                <wp:inline distT="0" distB="0" distL="0" distR="0" wp14:anchorId="6770A73D" wp14:editId="40F24AA0">
                  <wp:extent cx="3154680" cy="939770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839" cy="9460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D699FCB" w14:textId="24CE145D" w:rsidR="00E63A99" w:rsidRDefault="00210BC5" w:rsidP="00E24ED5">
            <w:pPr>
              <w:jc w:val="center"/>
            </w:pPr>
            <w:r w:rsidRPr="00210BC5">
              <w:rPr>
                <w:noProof/>
              </w:rPr>
              <w:drawing>
                <wp:inline distT="0" distB="0" distL="0" distR="0" wp14:anchorId="10F001F0" wp14:editId="628718F8">
                  <wp:extent cx="1886213" cy="790685"/>
                  <wp:effectExtent l="0" t="0" r="0" b="9525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213" cy="790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4F7BD9" w14:textId="77777777" w:rsidR="00E63A99" w:rsidRDefault="00E63A99" w:rsidP="00E63A99">
      <w:pPr>
        <w:jc w:val="center"/>
        <w:rPr>
          <w:lang w:val="en-US"/>
        </w:rPr>
      </w:pPr>
    </w:p>
    <w:p w14:paraId="4A4F40D9" w14:textId="77777777" w:rsidR="00E63A99" w:rsidRDefault="00E63A99" w:rsidP="00E63A99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1E60438" w14:textId="77777777" w:rsidR="00E63A99" w:rsidRPr="00E63A99" w:rsidRDefault="00E63A99" w:rsidP="00E63A99"/>
    <w:p w14:paraId="61374E4E" w14:textId="77777777" w:rsidR="00B6030F" w:rsidRPr="00B6030F" w:rsidRDefault="00B6030F" w:rsidP="00B6030F"/>
    <w:p w14:paraId="275880F4" w14:textId="773BD950" w:rsidR="00B6030F" w:rsidRPr="00D446C2" w:rsidRDefault="00B6030F" w:rsidP="00B6030F">
      <w:pPr>
        <w:pStyle w:val="10"/>
      </w:pPr>
      <w:bookmarkStart w:id="18" w:name="_Toc121775772"/>
      <w:r>
        <w:lastRenderedPageBreak/>
        <w:t>Задание 4</w:t>
      </w:r>
      <w:bookmarkEnd w:id="18"/>
    </w:p>
    <w:p w14:paraId="0957E816" w14:textId="6E1E1519" w:rsidR="00B6030F" w:rsidRDefault="00B6030F" w:rsidP="00B6030F">
      <w:pPr>
        <w:pStyle w:val="2"/>
      </w:pPr>
      <w:bookmarkStart w:id="19" w:name="_Toc121775773"/>
      <w:r>
        <w:t>4.1. Постановка задачи</w:t>
      </w:r>
      <w:bookmarkEnd w:id="19"/>
    </w:p>
    <w:p w14:paraId="431A852B" w14:textId="77777777" w:rsidR="00185704" w:rsidRPr="00185704" w:rsidRDefault="00185704" w:rsidP="00185704">
      <w:pPr>
        <w:widowControl w:val="0"/>
        <w:rPr>
          <w:sz w:val="24"/>
          <w:szCs w:val="24"/>
        </w:rPr>
      </w:pPr>
      <w:r w:rsidRPr="00185704">
        <w:rPr>
          <w:sz w:val="24"/>
          <w:szCs w:val="24"/>
        </w:rPr>
        <w:t xml:space="preserve">Найти </w:t>
      </w:r>
      <w:r w:rsidRPr="00185704">
        <w:rPr>
          <w:position w:val="-88"/>
          <w:sz w:val="24"/>
          <w:szCs w:val="24"/>
        </w:rPr>
        <w:object w:dxaOrig="4680" w:dyaOrig="1900" w14:anchorId="4048C781">
          <v:shape id="_x0000_i1081" type="#_x0000_t75" style="width:234pt;height:94.2pt" o:ole="">
            <v:imagedata r:id="rId31" o:title=""/>
          </v:shape>
          <o:OLEObject Type="Embed" ProgID="Equation.DSMT4" ShapeID="_x0000_i1081" DrawAspect="Content" ObjectID="_1732388521" r:id="rId32"/>
        </w:object>
      </w:r>
      <w:r w:rsidRPr="00185704">
        <w:rPr>
          <w:sz w:val="24"/>
          <w:szCs w:val="24"/>
        </w:rPr>
        <w:t>.</w:t>
      </w:r>
    </w:p>
    <w:p w14:paraId="131C5A98" w14:textId="77777777" w:rsidR="00506835" w:rsidRPr="00506835" w:rsidRDefault="00506835" w:rsidP="00506835"/>
    <w:p w14:paraId="0C6F467F" w14:textId="43FD5E9F" w:rsidR="00B6030F" w:rsidRDefault="00B6030F" w:rsidP="00B6030F">
      <w:pPr>
        <w:pStyle w:val="2"/>
      </w:pPr>
      <w:bookmarkStart w:id="20" w:name="_Toc121775774"/>
      <w:r>
        <w:t>4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20"/>
    </w:p>
    <w:p w14:paraId="6EE82EE9" w14:textId="77777777" w:rsidR="00185704" w:rsidRPr="00185704" w:rsidRDefault="00185704" w:rsidP="0018570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4 {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185704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in = 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18570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8570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8570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18570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18570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18570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еменную</w:t>
      </w:r>
      <w:r w:rsidRPr="0018570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x"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lt;-</w:t>
      </w:r>
      <w:r w:rsidRPr="0018570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y = </w:t>
      </w:r>
      <w:r w:rsidRPr="0018570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8570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18570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x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else if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-</w:t>
      </w:r>
      <w:r w:rsidRPr="0018570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amp; x&lt;</w:t>
      </w:r>
      <w:r w:rsidRPr="0018570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y = </w:t>
      </w:r>
      <w:r w:rsidRPr="0018570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8570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else if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</w:t>
      </w:r>
      <w:r w:rsidRPr="0018570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y = </w:t>
      </w:r>
      <w:r w:rsidRPr="0018570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8570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8570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8570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))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else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18570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85704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85704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f</w:t>
      </w:r>
      <w:proofErr w:type="spellEnd"/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85704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 = %.10f"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8570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18570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6A23E1FC" w14:textId="3B9E96C3" w:rsidR="00506835" w:rsidRPr="00185704" w:rsidRDefault="00506835" w:rsidP="00506835">
      <w:pPr>
        <w:rPr>
          <w:lang w:val="en-US"/>
        </w:rPr>
      </w:pPr>
    </w:p>
    <w:p w14:paraId="23F039F3" w14:textId="13856D36" w:rsidR="00B6030F" w:rsidRDefault="00B6030F" w:rsidP="00B6030F">
      <w:pPr>
        <w:pStyle w:val="2"/>
      </w:pPr>
      <w:bookmarkStart w:id="21" w:name="_Toc121775775"/>
      <w:r>
        <w:t>4.3. Тестирование работы программы с проверкой</w:t>
      </w:r>
      <w:bookmarkEnd w:id="21"/>
    </w:p>
    <w:p w14:paraId="1F2C97BA" w14:textId="534B7685" w:rsidR="00506835" w:rsidRPr="0037690F" w:rsidRDefault="00506835" w:rsidP="00506835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 в ячейку А2 записана переменная </w:t>
      </w:r>
      <w:r w:rsidR="0047222C">
        <w:rPr>
          <w:lang w:val="en-US"/>
        </w:rPr>
        <w:t>x</w:t>
      </w:r>
      <w:r w:rsidRPr="0037690F">
        <w:t xml:space="preserve">. </w:t>
      </w:r>
      <w:r>
        <w:t xml:space="preserve">В ячейки </w:t>
      </w:r>
      <w:r w:rsidR="0047222C">
        <w:rPr>
          <w:lang w:val="en-US"/>
        </w:rPr>
        <w:t>B</w:t>
      </w:r>
      <w:r w:rsidRPr="0037690F">
        <w:t xml:space="preserve">2 </w:t>
      </w:r>
      <w:r>
        <w:t>записан</w:t>
      </w:r>
      <w:r w:rsidR="0047222C">
        <w:t>а</w:t>
      </w:r>
      <w:r>
        <w:t xml:space="preserve"> формул</w:t>
      </w:r>
      <w:r w:rsidR="0047222C">
        <w:t>а</w:t>
      </w:r>
      <w:r>
        <w:t xml:space="preserve"> для вычисления значения функций</w:t>
      </w:r>
      <w:r w:rsidR="0047222C" w:rsidRPr="0047222C">
        <w:t xml:space="preserve"> </w:t>
      </w:r>
      <w:r w:rsidR="0047222C">
        <w:rPr>
          <w:lang w:val="en-US"/>
        </w:rPr>
        <w:t>y</w:t>
      </w:r>
      <w:r w:rsidRPr="0037690F">
        <w:t>.</w:t>
      </w:r>
    </w:p>
    <w:p w14:paraId="0CC582A8" w14:textId="7EB7C4E7" w:rsidR="00506835" w:rsidRDefault="00506835" w:rsidP="00506835">
      <w:r>
        <w:t xml:space="preserve">Формулы для вычисления функций </w:t>
      </w:r>
      <w:r w:rsidR="0047222C">
        <w:rPr>
          <w:lang w:val="en-US"/>
        </w:rPr>
        <w:t>y</w:t>
      </w:r>
      <w:r>
        <w:t>:</w:t>
      </w:r>
    </w:p>
    <w:p w14:paraId="22DFE999" w14:textId="5D3164AF" w:rsidR="00506835" w:rsidRPr="00A30FA8" w:rsidRDefault="00A30FA8" w:rsidP="00506835">
      <w:pPr>
        <w:rPr>
          <w:sz w:val="22"/>
          <w:lang w:val="en-US"/>
        </w:rPr>
      </w:pPr>
      <w:r>
        <w:rPr>
          <w:lang w:val="en-US"/>
        </w:rPr>
        <w:t>B</w:t>
      </w:r>
      <w:r w:rsidR="00506835" w:rsidRPr="00A30FA8">
        <w:rPr>
          <w:lang w:val="en-US"/>
        </w:rPr>
        <w:t>2)</w:t>
      </w:r>
      <w:r w:rsidRPr="00A30FA8">
        <w:rPr>
          <w:sz w:val="22"/>
          <w:lang w:val="en-US"/>
        </w:rPr>
        <w:t>=</w:t>
      </w:r>
      <w:r w:rsidRPr="00A30FA8">
        <w:rPr>
          <w:sz w:val="22"/>
        </w:rPr>
        <w:t>ЕСЛИ</w:t>
      </w:r>
      <w:r w:rsidRPr="00A30FA8">
        <w:rPr>
          <w:sz w:val="22"/>
          <w:lang w:val="en-US"/>
        </w:rPr>
        <w:t>(A2&lt;-2;EXP(1)+PI()*A2;</w:t>
      </w:r>
      <w:r w:rsidRPr="00A30FA8">
        <w:rPr>
          <w:sz w:val="22"/>
        </w:rPr>
        <w:t>ЕСЛИ</w:t>
      </w:r>
      <w:r w:rsidRPr="00A30FA8">
        <w:rPr>
          <w:sz w:val="22"/>
          <w:lang w:val="en-US"/>
        </w:rPr>
        <w:t>(</w:t>
      </w:r>
      <w:r w:rsidRPr="00A30FA8">
        <w:rPr>
          <w:sz w:val="22"/>
        </w:rPr>
        <w:t>И</w:t>
      </w:r>
      <w:r w:rsidRPr="00A30FA8">
        <w:rPr>
          <w:sz w:val="22"/>
          <w:lang w:val="en-US"/>
        </w:rPr>
        <w:t>(A2&gt;</w:t>
      </w:r>
      <w:r>
        <w:rPr>
          <w:sz w:val="22"/>
          <w:lang w:val="en-US"/>
        </w:rPr>
        <w:t>-</w:t>
      </w:r>
      <w:r w:rsidRPr="00A30FA8">
        <w:rPr>
          <w:sz w:val="22"/>
          <w:lang w:val="en-US"/>
        </w:rPr>
        <w:t>2;A2&lt;2);COS(SIN(A2));</w:t>
      </w:r>
      <w:r w:rsidRPr="00A30FA8">
        <w:rPr>
          <w:sz w:val="22"/>
        </w:rPr>
        <w:t>ЕСЛИ</w:t>
      </w:r>
      <w:r w:rsidRPr="00A30FA8">
        <w:rPr>
          <w:sz w:val="22"/>
          <w:lang w:val="en-US"/>
        </w:rPr>
        <w:t>(A2&gt;2;EXP(COS(SIN(COS(A2))));</w:t>
      </w:r>
      <w:r w:rsidRPr="00A30FA8">
        <w:rPr>
          <w:sz w:val="22"/>
        </w:rPr>
        <w:t>ЕСЛИ</w:t>
      </w:r>
      <w:r w:rsidRPr="00A30FA8">
        <w:rPr>
          <w:sz w:val="22"/>
          <w:lang w:val="en-US"/>
        </w:rPr>
        <w:t>(</w:t>
      </w:r>
      <w:r w:rsidRPr="00A30FA8">
        <w:rPr>
          <w:sz w:val="22"/>
        </w:rPr>
        <w:t>ИЛИ</w:t>
      </w:r>
      <w:r w:rsidRPr="00A30FA8">
        <w:rPr>
          <w:sz w:val="22"/>
          <w:lang w:val="en-US"/>
        </w:rPr>
        <w:t>(A2=-2;A2=2);EXP(1);""))))</w:t>
      </w:r>
      <w:r w:rsidR="00506835" w:rsidRPr="00A30FA8">
        <w:rPr>
          <w:sz w:val="22"/>
          <w:lang w:val="en-US"/>
        </w:rPr>
        <w:t>.</w:t>
      </w:r>
    </w:p>
    <w:p w14:paraId="0311550C" w14:textId="1FC614A5" w:rsidR="00506835" w:rsidRPr="008C65F9" w:rsidRDefault="00506835" w:rsidP="00506835">
      <w:r>
        <w:t xml:space="preserve">На рис. </w:t>
      </w:r>
      <w:r w:rsidRPr="00506835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AF86541" w14:textId="77777777" w:rsidR="00506835" w:rsidRPr="008C65F9" w:rsidRDefault="00506835" w:rsidP="00506835"/>
    <w:p w14:paraId="36515BC9" w14:textId="7E9EEB24" w:rsidR="00506835" w:rsidRDefault="00210BC5" w:rsidP="00506835">
      <w:pPr>
        <w:jc w:val="center"/>
        <w:rPr>
          <w:lang w:val="en-US"/>
        </w:rPr>
      </w:pPr>
      <w:r w:rsidRPr="00210BC5">
        <w:rPr>
          <w:noProof/>
          <w:lang w:val="en-US"/>
        </w:rPr>
        <w:drawing>
          <wp:inline distT="0" distB="0" distL="0" distR="0" wp14:anchorId="31AFC28F" wp14:editId="3EC7B2CE">
            <wp:extent cx="1876687" cy="733527"/>
            <wp:effectExtent l="0" t="0" r="9525" b="9525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76687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B1172" w14:textId="21CE204E" w:rsidR="00506835" w:rsidRPr="008C65F9" w:rsidRDefault="00506835" w:rsidP="00506835">
      <w:pPr>
        <w:jc w:val="center"/>
      </w:pPr>
      <w:r>
        <w:t xml:space="preserve">Рис. </w:t>
      </w:r>
      <w:r w:rsidRPr="004255A3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7194409" w14:textId="77777777" w:rsidR="00506835" w:rsidRPr="008C65F9" w:rsidRDefault="00506835" w:rsidP="00506835"/>
    <w:p w14:paraId="1F54169E" w14:textId="4B10A4CE" w:rsidR="00506835" w:rsidRDefault="00506835" w:rsidP="00506835">
      <w:r>
        <w:t xml:space="preserve">Далее в таблице </w:t>
      </w:r>
      <w:r w:rsidRPr="00506835">
        <w:t>4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88F4B66" w14:textId="0C4C7CB9" w:rsidR="00A30FA8" w:rsidRDefault="00A30FA8" w:rsidP="00506835"/>
    <w:p w14:paraId="6D597190" w14:textId="1B668F89" w:rsidR="00A30FA8" w:rsidRDefault="00A30FA8" w:rsidP="00506835"/>
    <w:p w14:paraId="489D35BD" w14:textId="52236BA0" w:rsidR="00A30FA8" w:rsidRDefault="00A30FA8" w:rsidP="00506835"/>
    <w:p w14:paraId="33E4BC68" w14:textId="691CAF1B" w:rsidR="00A30FA8" w:rsidRDefault="00A30FA8" w:rsidP="00506835"/>
    <w:p w14:paraId="0C768A09" w14:textId="3A9A2BF9" w:rsidR="00A30FA8" w:rsidRDefault="00A30FA8" w:rsidP="00506835"/>
    <w:p w14:paraId="4795CBD8" w14:textId="58B9F5E2" w:rsidR="00A30FA8" w:rsidRDefault="00A30FA8" w:rsidP="00506835"/>
    <w:p w14:paraId="711AC5D3" w14:textId="2B2430FB" w:rsidR="00A30FA8" w:rsidRDefault="00A30FA8" w:rsidP="00506835"/>
    <w:p w14:paraId="2677D471" w14:textId="5E1DC2EC" w:rsidR="00A30FA8" w:rsidRDefault="00A30FA8" w:rsidP="00506835"/>
    <w:p w14:paraId="36CBC9B4" w14:textId="4305BC6E" w:rsidR="00A30FA8" w:rsidRDefault="00A30FA8" w:rsidP="00506835"/>
    <w:p w14:paraId="4E1AB116" w14:textId="71086CC2" w:rsidR="00A30FA8" w:rsidRDefault="00A30FA8" w:rsidP="00506835"/>
    <w:p w14:paraId="3B7A6148" w14:textId="77777777" w:rsidR="00A30FA8" w:rsidRPr="00955A36" w:rsidRDefault="00A30FA8" w:rsidP="00506835"/>
    <w:p w14:paraId="77F45CEC" w14:textId="55020F45" w:rsidR="00506835" w:rsidRPr="00506835" w:rsidRDefault="00506835" w:rsidP="00506835">
      <w:pPr>
        <w:jc w:val="right"/>
      </w:pPr>
      <w:r>
        <w:t xml:space="preserve">Таблица </w:t>
      </w:r>
      <w:r w:rsidRPr="00506835">
        <w:t>4</w:t>
      </w:r>
    </w:p>
    <w:p w14:paraId="749DCC68" w14:textId="77777777" w:rsidR="00506835" w:rsidRDefault="00506835" w:rsidP="00506835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88"/>
        <w:gridCol w:w="3996"/>
        <w:gridCol w:w="4461"/>
      </w:tblGrid>
      <w:tr w:rsidR="000A43B8" w14:paraId="5067E8DA" w14:textId="77777777" w:rsidTr="00E24ED5">
        <w:tc>
          <w:tcPr>
            <w:tcW w:w="1101" w:type="dxa"/>
          </w:tcPr>
          <w:p w14:paraId="64B7A997" w14:textId="77777777" w:rsidR="00506835" w:rsidRDefault="00506835" w:rsidP="00E24ED5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74F1F0C6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00AEE3DB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0A43B8" w14:paraId="407E9BDB" w14:textId="77777777" w:rsidTr="000A43B8">
        <w:trPr>
          <w:trHeight w:val="2821"/>
        </w:trPr>
        <w:tc>
          <w:tcPr>
            <w:tcW w:w="1101" w:type="dxa"/>
            <w:vAlign w:val="center"/>
          </w:tcPr>
          <w:p w14:paraId="3D5CD80D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2DD93C65" w14:textId="29637AF3" w:rsidR="00506835" w:rsidRDefault="00A30FA8" w:rsidP="00E24ED5">
            <w:pPr>
              <w:jc w:val="left"/>
            </w:pPr>
            <w:r w:rsidRPr="00A30FA8">
              <w:rPr>
                <w:noProof/>
              </w:rPr>
              <w:drawing>
                <wp:inline distT="0" distB="0" distL="0" distR="0" wp14:anchorId="687088C7" wp14:editId="403C2597">
                  <wp:extent cx="2257740" cy="800212"/>
                  <wp:effectExtent l="0" t="0" r="0" b="0"/>
                  <wp:docPr id="385" name="Рисунок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740" cy="800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1EEC816" w14:textId="7D58B546" w:rsidR="00506835" w:rsidRDefault="00A30FA8" w:rsidP="00E24ED5">
            <w:pPr>
              <w:jc w:val="center"/>
            </w:pPr>
            <w:r w:rsidRPr="00A30FA8">
              <w:rPr>
                <w:noProof/>
              </w:rPr>
              <w:drawing>
                <wp:inline distT="0" distB="0" distL="0" distR="0" wp14:anchorId="4F2F44B3" wp14:editId="636B740C">
                  <wp:extent cx="1867161" cy="743054"/>
                  <wp:effectExtent l="0" t="0" r="0" b="0"/>
                  <wp:docPr id="386" name="Рисунок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7161" cy="743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43B8" w:rsidRPr="00A30FA8" w14:paraId="632AE5E8" w14:textId="77777777" w:rsidTr="000A43B8">
        <w:trPr>
          <w:trHeight w:val="2921"/>
        </w:trPr>
        <w:tc>
          <w:tcPr>
            <w:tcW w:w="1101" w:type="dxa"/>
            <w:vAlign w:val="center"/>
          </w:tcPr>
          <w:p w14:paraId="542DEC50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0CF9C0C" w14:textId="2FF21007" w:rsidR="00506835" w:rsidRDefault="00A30FA8" w:rsidP="00E24ED5">
            <w:pPr>
              <w:jc w:val="left"/>
            </w:pPr>
            <w:r w:rsidRPr="00A30FA8">
              <w:rPr>
                <w:noProof/>
              </w:rPr>
              <w:drawing>
                <wp:inline distT="0" distB="0" distL="0" distR="0" wp14:anchorId="745D9F14" wp14:editId="46ACA77E">
                  <wp:extent cx="2391109" cy="790685"/>
                  <wp:effectExtent l="0" t="0" r="9525" b="9525"/>
                  <wp:docPr id="387" name="Рисунок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1109" cy="790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37A229D0" w14:textId="5728BD16" w:rsidR="00506835" w:rsidRDefault="00A30FA8" w:rsidP="00E24ED5">
            <w:pPr>
              <w:jc w:val="center"/>
            </w:pPr>
            <w:r w:rsidRPr="00A30FA8">
              <w:rPr>
                <w:noProof/>
              </w:rPr>
              <w:drawing>
                <wp:inline distT="0" distB="0" distL="0" distR="0" wp14:anchorId="50EAD799" wp14:editId="5C5DE3EB">
                  <wp:extent cx="1886213" cy="781159"/>
                  <wp:effectExtent l="0" t="0" r="0" b="0"/>
                  <wp:docPr id="388" name="Рисунок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213" cy="781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C2D64F" w14:textId="77777777" w:rsidR="00506835" w:rsidRDefault="00506835" w:rsidP="00506835">
      <w:pPr>
        <w:jc w:val="center"/>
        <w:rPr>
          <w:lang w:val="en-US"/>
        </w:rPr>
      </w:pPr>
    </w:p>
    <w:p w14:paraId="70A49D84" w14:textId="77777777" w:rsidR="00506835" w:rsidRDefault="00506835" w:rsidP="00506835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0BB5FC0" w14:textId="2F5505E5" w:rsidR="00B6030F" w:rsidRDefault="00B6030F" w:rsidP="00B6030F"/>
    <w:p w14:paraId="2086CFD0" w14:textId="1C467C92" w:rsidR="00B6030F" w:rsidRPr="00D446C2" w:rsidRDefault="00B6030F" w:rsidP="00B6030F">
      <w:pPr>
        <w:pStyle w:val="10"/>
      </w:pPr>
      <w:bookmarkStart w:id="22" w:name="_Toc121775776"/>
      <w:r>
        <w:t>Задание 5</w:t>
      </w:r>
      <w:bookmarkEnd w:id="22"/>
    </w:p>
    <w:p w14:paraId="6EDF1F13" w14:textId="588AEDF3" w:rsidR="00B6030F" w:rsidRDefault="00B6030F" w:rsidP="00B6030F">
      <w:pPr>
        <w:pStyle w:val="2"/>
      </w:pPr>
      <w:bookmarkStart w:id="23" w:name="_Toc121775777"/>
      <w:r>
        <w:t>5.1. Постановка задачи</w:t>
      </w:r>
      <w:bookmarkEnd w:id="23"/>
    </w:p>
    <w:p w14:paraId="5D100334" w14:textId="77777777" w:rsidR="00185704" w:rsidRPr="00185704" w:rsidRDefault="00185704" w:rsidP="00185704">
      <w:pPr>
        <w:widowControl w:val="0"/>
        <w:rPr>
          <w:sz w:val="24"/>
          <w:szCs w:val="24"/>
        </w:rPr>
      </w:pPr>
      <w:r w:rsidRPr="00185704">
        <w:rPr>
          <w:sz w:val="24"/>
          <w:szCs w:val="24"/>
        </w:rPr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14:paraId="4A57BCEE" w14:textId="77777777" w:rsidR="00185704" w:rsidRPr="00185704" w:rsidRDefault="00185704" w:rsidP="00185704">
      <w:pPr>
        <w:widowControl w:val="0"/>
        <w:jc w:val="center"/>
        <w:rPr>
          <w:sz w:val="24"/>
          <w:szCs w:val="24"/>
        </w:rPr>
      </w:pPr>
      <w:r w:rsidRPr="00185704">
        <w:rPr>
          <w:noProof/>
          <w:sz w:val="24"/>
          <w:szCs w:val="24"/>
        </w:rPr>
        <w:lastRenderedPageBreak/>
        <w:drawing>
          <wp:inline distT="0" distB="0" distL="0" distR="0" wp14:anchorId="163B9FF4" wp14:editId="08740180">
            <wp:extent cx="2201426" cy="1800000"/>
            <wp:effectExtent l="19050" t="0" r="8374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D76475" w14:textId="22F7C48A" w:rsidR="0001608A" w:rsidRPr="00185704" w:rsidRDefault="00185704" w:rsidP="00185704">
      <w:pPr>
        <w:jc w:val="center"/>
        <w:rPr>
          <w:sz w:val="24"/>
          <w:szCs w:val="24"/>
        </w:rPr>
      </w:pPr>
      <w:r w:rsidRPr="00185704">
        <w:rPr>
          <w:sz w:val="24"/>
          <w:szCs w:val="24"/>
        </w:rPr>
        <w:t>Рис. 1. Фигуры</w:t>
      </w:r>
    </w:p>
    <w:p w14:paraId="00B804CE" w14:textId="144F94ED" w:rsidR="00B6030F" w:rsidRPr="006511E5" w:rsidRDefault="00B6030F" w:rsidP="00B6030F">
      <w:pPr>
        <w:pStyle w:val="2"/>
      </w:pPr>
      <w:bookmarkStart w:id="24" w:name="_Toc121775778"/>
      <w:r w:rsidRPr="006511E5">
        <w:t xml:space="preserve">5.2. </w:t>
      </w:r>
      <w:r>
        <w:t>Решение</w:t>
      </w:r>
      <w:r w:rsidRPr="006511E5">
        <w:t xml:space="preserve"> </w:t>
      </w:r>
      <w:r>
        <w:t>задачи</w:t>
      </w:r>
      <w:r w:rsidRPr="006511E5">
        <w:t xml:space="preserve">, </w:t>
      </w:r>
      <w:r>
        <w:t>код</w:t>
      </w:r>
      <w:r w:rsidRPr="006511E5">
        <w:t xml:space="preserve"> </w:t>
      </w:r>
      <w:r>
        <w:t>программы</w:t>
      </w:r>
      <w:bookmarkEnd w:id="24"/>
    </w:p>
    <w:p w14:paraId="507FFC9C" w14:textId="77777777" w:rsidR="00C04647" w:rsidRPr="00C04647" w:rsidRDefault="00C04647" w:rsidP="00C0464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spellEnd"/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proofErr w:type="spellEnd"/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5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void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ing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C0464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C0464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у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Double</w:t>
      </w:r>
      <w:proofErr w:type="spellEnd"/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C0464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ординату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и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Double</w:t>
      </w:r>
      <w:proofErr w:type="spellEnd"/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1 = 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nt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2 = 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(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(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-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(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(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(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(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(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(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(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 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+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 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+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2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 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2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-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+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 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2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+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 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2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7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+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-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 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 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0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-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2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7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+</w:t>
      </w:r>
      <w:r w:rsidRPr="00C0464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2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7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lt;=-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-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2++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1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C0464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а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ала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proofErr w:type="spellStart"/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рхнюю</w:t>
      </w:r>
      <w:proofErr w:type="spellEnd"/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игуру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6511E5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2&gt;=</w:t>
      </w:r>
      <w:r w:rsidRPr="006511E5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C0464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6511E5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чка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пала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ижнюю</w:t>
      </w:r>
      <w:r w:rsidRPr="006511E5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игуру"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0464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0464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Точка никуда не попала"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04647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04647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4C10F2F5" w14:textId="77777777" w:rsidR="0001608A" w:rsidRPr="004D4E27" w:rsidRDefault="0001608A" w:rsidP="0001608A"/>
    <w:p w14:paraId="2E9D11B4" w14:textId="063C072C" w:rsidR="00B6030F" w:rsidRDefault="00B6030F" w:rsidP="00B6030F">
      <w:pPr>
        <w:pStyle w:val="2"/>
      </w:pPr>
      <w:bookmarkStart w:id="25" w:name="_Toc121775779"/>
      <w:r>
        <w:t>5.3. Тестирование работы программы с проверкой</w:t>
      </w:r>
      <w:bookmarkEnd w:id="25"/>
    </w:p>
    <w:p w14:paraId="6BCFDE0F" w14:textId="77777777" w:rsidR="00B6030F" w:rsidRPr="00B6030F" w:rsidRDefault="00B6030F" w:rsidP="00B6030F"/>
    <w:p w14:paraId="6EC56FA2" w14:textId="77777777" w:rsidR="00B6030F" w:rsidRPr="00B6030F" w:rsidRDefault="00B6030F" w:rsidP="00B6030F"/>
    <w:p w14:paraId="57032DF0" w14:textId="4E44FB33" w:rsidR="00506835" w:rsidRPr="00E07723" w:rsidRDefault="00506835" w:rsidP="00E07723">
      <w:pPr>
        <w:rPr>
          <w:sz w:val="22"/>
        </w:rPr>
      </w:pPr>
      <w:r>
        <w:t xml:space="preserve">Для проверки задачи </w:t>
      </w:r>
      <w:r w:rsidR="00E07723">
        <w:t xml:space="preserve">воспользуемся графический редактор </w:t>
      </w:r>
      <w:r w:rsidR="00E07723">
        <w:rPr>
          <w:lang w:val="en-US"/>
        </w:rPr>
        <w:t>Paint</w:t>
      </w:r>
      <w:r w:rsidR="00E07723" w:rsidRPr="00E07723">
        <w:t>.</w:t>
      </w:r>
    </w:p>
    <w:p w14:paraId="300640F5" w14:textId="77777777" w:rsidR="00506835" w:rsidRPr="00E07723" w:rsidRDefault="00506835" w:rsidP="00506835"/>
    <w:p w14:paraId="001E63DD" w14:textId="75C628E8" w:rsidR="00506835" w:rsidRDefault="00E07723" w:rsidP="00506835">
      <w:pPr>
        <w:jc w:val="center"/>
        <w:rPr>
          <w:lang w:val="en-US"/>
        </w:rPr>
      </w:pPr>
      <w:r w:rsidRPr="00E07723">
        <w:rPr>
          <w:noProof/>
          <w:lang w:val="en-US"/>
        </w:rPr>
        <w:drawing>
          <wp:inline distT="0" distB="0" distL="0" distR="0" wp14:anchorId="4E1C4271" wp14:editId="0A222E87">
            <wp:extent cx="3627120" cy="2886187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85194" cy="2932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9BE33" w14:textId="1BAE2533" w:rsidR="00506835" w:rsidRPr="004D4E27" w:rsidRDefault="00506835" w:rsidP="00506835">
      <w:pPr>
        <w:jc w:val="center"/>
      </w:pPr>
      <w:r>
        <w:t xml:space="preserve">Рис. </w:t>
      </w:r>
      <w:r w:rsidR="00ED1908">
        <w:t>5</w:t>
      </w:r>
      <w:r>
        <w:t xml:space="preserve">. Решение задачи в </w:t>
      </w:r>
      <w:r w:rsidR="00114B10">
        <w:rPr>
          <w:lang w:val="en-US"/>
        </w:rPr>
        <w:t>Paint</w:t>
      </w:r>
    </w:p>
    <w:p w14:paraId="02D5C662" w14:textId="48D1D5E5" w:rsidR="00D80DFC" w:rsidRPr="00114B10" w:rsidRDefault="00D80DFC" w:rsidP="00D80DFC">
      <w:r>
        <w:t xml:space="preserve">Далее в таблице </w:t>
      </w:r>
      <w:r w:rsidRPr="00D80DFC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Paint</w:t>
      </w:r>
      <w:r w:rsidRPr="00955A36">
        <w:t>.</w:t>
      </w:r>
    </w:p>
    <w:p w14:paraId="2A3264C0" w14:textId="77777777" w:rsidR="00506835" w:rsidRPr="008C65F9" w:rsidRDefault="00506835" w:rsidP="00506835"/>
    <w:p w14:paraId="156F39FE" w14:textId="6611BFB7" w:rsidR="00506835" w:rsidRPr="00FF6D44" w:rsidRDefault="00506835" w:rsidP="00506835">
      <w:pPr>
        <w:jc w:val="right"/>
      </w:pPr>
      <w:r>
        <w:t xml:space="preserve">Таблица </w:t>
      </w:r>
      <w:r w:rsidR="00ED1908">
        <w:t>5</w:t>
      </w:r>
    </w:p>
    <w:p w14:paraId="671076E0" w14:textId="77777777" w:rsidR="00506835" w:rsidRDefault="00506835" w:rsidP="00506835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10"/>
        <w:gridCol w:w="3912"/>
        <w:gridCol w:w="4723"/>
      </w:tblGrid>
      <w:tr w:rsidR="00E07723" w14:paraId="37A71B4C" w14:textId="77777777" w:rsidTr="00E24ED5">
        <w:tc>
          <w:tcPr>
            <w:tcW w:w="1101" w:type="dxa"/>
          </w:tcPr>
          <w:p w14:paraId="7DAD52A7" w14:textId="77777777" w:rsidR="00506835" w:rsidRDefault="00506835" w:rsidP="00E24ED5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7D48C45B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6BA1C247" w14:textId="7EF95360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E07723">
              <w:rPr>
                <w:lang w:val="en-US"/>
              </w:rPr>
              <w:t>Paint</w:t>
            </w:r>
          </w:p>
        </w:tc>
      </w:tr>
      <w:tr w:rsidR="00E07723" w14:paraId="08E36BCE" w14:textId="77777777" w:rsidTr="00E24ED5">
        <w:tc>
          <w:tcPr>
            <w:tcW w:w="1101" w:type="dxa"/>
            <w:vAlign w:val="center"/>
          </w:tcPr>
          <w:p w14:paraId="20CF160B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438D58E5" w14:textId="57D17C8B" w:rsidR="00506835" w:rsidRDefault="00E07723" w:rsidP="00E24ED5">
            <w:pPr>
              <w:jc w:val="left"/>
            </w:pPr>
            <w:r w:rsidRPr="00E07723">
              <w:rPr>
                <w:noProof/>
              </w:rPr>
              <w:drawing>
                <wp:inline distT="0" distB="0" distL="0" distR="0" wp14:anchorId="1AA3C61A" wp14:editId="58AFA3FF">
                  <wp:extent cx="2346960" cy="1314450"/>
                  <wp:effectExtent l="0" t="0" r="0" b="0"/>
                  <wp:docPr id="389" name="Рисунок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7293" cy="1314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20982C2D" w14:textId="33B66F4F" w:rsidR="00506835" w:rsidRDefault="00E07723" w:rsidP="00E24ED5">
            <w:pPr>
              <w:jc w:val="center"/>
            </w:pPr>
            <w:r w:rsidRPr="00E07723">
              <w:rPr>
                <w:noProof/>
              </w:rPr>
              <w:drawing>
                <wp:inline distT="0" distB="0" distL="0" distR="0" wp14:anchorId="78D90868" wp14:editId="46AD2B7B">
                  <wp:extent cx="2545896" cy="2011680"/>
                  <wp:effectExtent l="0" t="0" r="6985" b="7620"/>
                  <wp:docPr id="390" name="Рисунок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8506" cy="20216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723" w14:paraId="1C1A2600" w14:textId="77777777" w:rsidTr="00E24ED5">
        <w:tc>
          <w:tcPr>
            <w:tcW w:w="1101" w:type="dxa"/>
            <w:vAlign w:val="center"/>
          </w:tcPr>
          <w:p w14:paraId="17AB6CD2" w14:textId="77777777" w:rsidR="00506835" w:rsidRPr="00FF6D44" w:rsidRDefault="00506835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67A637F" w14:textId="12E41212" w:rsidR="00506835" w:rsidRDefault="00E07723" w:rsidP="00E24ED5">
            <w:pPr>
              <w:jc w:val="left"/>
            </w:pPr>
            <w:r w:rsidRPr="00E07723">
              <w:rPr>
                <w:noProof/>
              </w:rPr>
              <w:drawing>
                <wp:inline distT="0" distB="0" distL="0" distR="0" wp14:anchorId="5295FE2D" wp14:editId="7CDD6C81">
                  <wp:extent cx="2293620" cy="1400175"/>
                  <wp:effectExtent l="0" t="0" r="0" b="9525"/>
                  <wp:docPr id="391" name="Рисунок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3945" cy="14003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4047C33F" w14:textId="070DE2D7" w:rsidR="00506835" w:rsidRDefault="00E07723" w:rsidP="00E24ED5">
            <w:pPr>
              <w:jc w:val="center"/>
            </w:pPr>
            <w:r w:rsidRPr="00E07723">
              <w:rPr>
                <w:noProof/>
              </w:rPr>
              <w:drawing>
                <wp:inline distT="0" distB="0" distL="0" distR="0" wp14:anchorId="3AC3FC24" wp14:editId="290603AE">
                  <wp:extent cx="2778125" cy="2191022"/>
                  <wp:effectExtent l="0" t="0" r="3175" b="0"/>
                  <wp:docPr id="393" name="Рисунок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8313" cy="2206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3086DF" w14:textId="77777777" w:rsidR="00506835" w:rsidRDefault="00506835" w:rsidP="00506835">
      <w:pPr>
        <w:jc w:val="center"/>
        <w:rPr>
          <w:lang w:val="en-US"/>
        </w:rPr>
      </w:pPr>
    </w:p>
    <w:p w14:paraId="0AB2EDAF" w14:textId="551A9633" w:rsidR="00506835" w:rsidRDefault="00506835" w:rsidP="00506835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E07723">
        <w:rPr>
          <w:lang w:val="en-US"/>
        </w:rPr>
        <w:t>Paint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4B1596A" w14:textId="08B35D4B" w:rsidR="00C04647" w:rsidRPr="00C36336" w:rsidRDefault="00C04647" w:rsidP="00C04647">
      <w:pPr>
        <w:pStyle w:val="10"/>
      </w:pPr>
      <w:bookmarkStart w:id="26" w:name="_Toc121775780"/>
      <w:r>
        <w:t xml:space="preserve">Задание </w:t>
      </w:r>
      <w:r w:rsidRPr="00C36336">
        <w:t>6</w:t>
      </w:r>
      <w:bookmarkEnd w:id="26"/>
    </w:p>
    <w:p w14:paraId="52C03C48" w14:textId="26AF6095" w:rsidR="00C04647" w:rsidRDefault="00C04647" w:rsidP="00C04647">
      <w:pPr>
        <w:pStyle w:val="2"/>
      </w:pPr>
      <w:bookmarkStart w:id="27" w:name="_Toc121775781"/>
      <w:r w:rsidRPr="00C36336">
        <w:t>6</w:t>
      </w:r>
      <w:r>
        <w:t>.1. Постановка задачи</w:t>
      </w:r>
      <w:bookmarkEnd w:id="27"/>
    </w:p>
    <w:p w14:paraId="403309BC" w14:textId="77777777" w:rsidR="00C36336" w:rsidRPr="00C36336" w:rsidRDefault="00C36336" w:rsidP="00C36336">
      <w:pPr>
        <w:widowControl w:val="0"/>
        <w:rPr>
          <w:sz w:val="24"/>
          <w:szCs w:val="24"/>
        </w:rPr>
      </w:pPr>
      <w:r w:rsidRPr="00C36336">
        <w:rPr>
          <w:sz w:val="24"/>
          <w:szCs w:val="24"/>
        </w:rPr>
        <w:t>Пользователь вводит координаты точки с клавиатуры, определить попала ли точка в закрашенную часть фигуры, вывести сообщение на экран (см. рис. 2). Одно деление сетки соответствует 1.</w:t>
      </w:r>
    </w:p>
    <w:p w14:paraId="0109593A" w14:textId="77777777" w:rsidR="00C36336" w:rsidRPr="00C36336" w:rsidRDefault="00C36336" w:rsidP="00C36336">
      <w:pPr>
        <w:widowControl w:val="0"/>
        <w:jc w:val="center"/>
        <w:rPr>
          <w:noProof/>
          <w:sz w:val="24"/>
          <w:szCs w:val="24"/>
        </w:rPr>
      </w:pPr>
      <w:r w:rsidRPr="00C36336">
        <w:rPr>
          <w:noProof/>
          <w:sz w:val="24"/>
          <w:szCs w:val="24"/>
        </w:rPr>
        <w:drawing>
          <wp:inline distT="0" distB="0" distL="0" distR="0" wp14:anchorId="3C6C25CD" wp14:editId="1BF2FCDF">
            <wp:extent cx="2575536" cy="2523442"/>
            <wp:effectExtent l="19050" t="0" r="0" b="0"/>
            <wp:docPr id="41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31190" t="30664" r="51206" b="38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36" cy="2523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B0B712" w14:textId="77777777" w:rsidR="00C36336" w:rsidRPr="00C36336" w:rsidRDefault="00C36336" w:rsidP="00C36336">
      <w:pPr>
        <w:widowControl w:val="0"/>
        <w:jc w:val="center"/>
        <w:rPr>
          <w:noProof/>
          <w:sz w:val="24"/>
          <w:szCs w:val="24"/>
        </w:rPr>
      </w:pPr>
      <w:r w:rsidRPr="00C36336">
        <w:rPr>
          <w:noProof/>
          <w:sz w:val="24"/>
          <w:szCs w:val="24"/>
        </w:rPr>
        <w:t>Рис. 2. Фигура</w:t>
      </w:r>
    </w:p>
    <w:p w14:paraId="1D72E41B" w14:textId="77777777" w:rsidR="00C04647" w:rsidRPr="00506835" w:rsidRDefault="00C04647" w:rsidP="00C04647"/>
    <w:p w14:paraId="5BA59E86" w14:textId="292E3549" w:rsidR="00C04647" w:rsidRDefault="00C04647" w:rsidP="00C04647">
      <w:pPr>
        <w:pStyle w:val="2"/>
      </w:pPr>
      <w:bookmarkStart w:id="28" w:name="_Toc121775782"/>
      <w:r w:rsidRPr="00C36336">
        <w:t>6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28"/>
    </w:p>
    <w:p w14:paraId="7C15E8DC" w14:textId="77777777" w:rsidR="00C36336" w:rsidRPr="00C36336" w:rsidRDefault="00C36336" w:rsidP="00C3633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6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ординату точки x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координату точки y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y =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=(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(x&lt;=(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 y&l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+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0.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=(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x&l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+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=(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x&lt;=(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+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+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y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&l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6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 y&gt;=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+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+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+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6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 y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x+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+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gt;=-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x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+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5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x&l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y&lt;=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6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 y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+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gt;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Точка попала в область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Точка не попала в область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764B21C9" w14:textId="77777777" w:rsidR="00C04647" w:rsidRPr="00C36336" w:rsidRDefault="00C04647" w:rsidP="00C04647"/>
    <w:p w14:paraId="3B5C2284" w14:textId="74CB00A1" w:rsidR="00C04647" w:rsidRDefault="00C04647" w:rsidP="00C04647">
      <w:pPr>
        <w:pStyle w:val="2"/>
      </w:pPr>
      <w:bookmarkStart w:id="29" w:name="_Toc121775783"/>
      <w:r w:rsidRPr="006511E5">
        <w:t>6</w:t>
      </w:r>
      <w:r>
        <w:t>.3. Тестирование работы программы с проверкой</w:t>
      </w:r>
      <w:bookmarkEnd w:id="29"/>
    </w:p>
    <w:p w14:paraId="7FB433E9" w14:textId="77777777" w:rsidR="00114B10" w:rsidRPr="00E07723" w:rsidRDefault="00114B10" w:rsidP="00114B10">
      <w:pPr>
        <w:rPr>
          <w:sz w:val="22"/>
        </w:rPr>
      </w:pPr>
      <w:r>
        <w:t xml:space="preserve">Для проверки задачи воспользуемся графический редактор </w:t>
      </w:r>
      <w:r>
        <w:rPr>
          <w:lang w:val="en-US"/>
        </w:rPr>
        <w:t>Paint</w:t>
      </w:r>
      <w:r w:rsidRPr="00E07723">
        <w:t>.</w:t>
      </w:r>
    </w:p>
    <w:p w14:paraId="4988F23D" w14:textId="77777777" w:rsidR="00C04647" w:rsidRPr="004255A3" w:rsidRDefault="00C04647" w:rsidP="00C04647"/>
    <w:p w14:paraId="1DAB7A1E" w14:textId="77777777" w:rsidR="00C04647" w:rsidRPr="008C65F9" w:rsidRDefault="00C04647" w:rsidP="00C04647"/>
    <w:p w14:paraId="5678A232" w14:textId="0E716885" w:rsidR="00C04647" w:rsidRDefault="00114B10" w:rsidP="00C04647">
      <w:pPr>
        <w:jc w:val="center"/>
        <w:rPr>
          <w:lang w:val="en-US"/>
        </w:rPr>
      </w:pPr>
      <w:r w:rsidRPr="00114B10">
        <w:rPr>
          <w:noProof/>
          <w:lang w:val="en-US"/>
        </w:rPr>
        <w:lastRenderedPageBreak/>
        <w:drawing>
          <wp:inline distT="0" distB="0" distL="0" distR="0" wp14:anchorId="2FC37435" wp14:editId="547617B6">
            <wp:extent cx="3154680" cy="2706606"/>
            <wp:effectExtent l="0" t="0" r="7620" b="0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72295" cy="2721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33513" w14:textId="0382212F" w:rsidR="00C04647" w:rsidRPr="008C65F9" w:rsidRDefault="00C04647" w:rsidP="00C04647">
      <w:pPr>
        <w:jc w:val="center"/>
      </w:pPr>
      <w:r>
        <w:t xml:space="preserve">Рис. </w:t>
      </w:r>
      <w:r w:rsidR="00114B10" w:rsidRPr="00114B10">
        <w:t>6</w:t>
      </w:r>
      <w:r>
        <w:t xml:space="preserve">. Решение задачи в </w:t>
      </w:r>
      <w:r w:rsidR="00114B10">
        <w:rPr>
          <w:lang w:val="en-US"/>
        </w:rPr>
        <w:t>Paint</w:t>
      </w:r>
    </w:p>
    <w:p w14:paraId="4947FCBC" w14:textId="77777777" w:rsidR="00C04647" w:rsidRPr="008C65F9" w:rsidRDefault="00C04647" w:rsidP="00C04647"/>
    <w:p w14:paraId="69B78240" w14:textId="234595B9" w:rsidR="00C04647" w:rsidRPr="00955A36" w:rsidRDefault="00C04647" w:rsidP="00C04647">
      <w:r>
        <w:t xml:space="preserve">Далее в таблице </w:t>
      </w:r>
      <w:r w:rsidRPr="00C04647">
        <w:t>6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 w:rsidR="00114B10">
        <w:rPr>
          <w:lang w:val="en-US"/>
        </w:rPr>
        <w:t>Paint</w:t>
      </w:r>
      <w:r w:rsidRPr="00955A36">
        <w:t>.</w:t>
      </w:r>
    </w:p>
    <w:p w14:paraId="400CB5CE" w14:textId="7FD675BE" w:rsidR="00C04647" w:rsidRPr="00C04647" w:rsidRDefault="00C04647" w:rsidP="00C04647">
      <w:pPr>
        <w:jc w:val="right"/>
      </w:pPr>
      <w:r>
        <w:t xml:space="preserve">Таблица </w:t>
      </w:r>
      <w:r w:rsidRPr="00C04647">
        <w:t>6</w:t>
      </w:r>
    </w:p>
    <w:p w14:paraId="42A77089" w14:textId="77777777" w:rsidR="00C04647" w:rsidRDefault="00C04647" w:rsidP="00C04647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05"/>
        <w:gridCol w:w="4626"/>
        <w:gridCol w:w="4014"/>
      </w:tblGrid>
      <w:tr w:rsidR="00114B10" w14:paraId="087C9D12" w14:textId="77777777" w:rsidTr="00E24ED5">
        <w:tc>
          <w:tcPr>
            <w:tcW w:w="1101" w:type="dxa"/>
          </w:tcPr>
          <w:p w14:paraId="2C95034C" w14:textId="77777777" w:rsidR="00C04647" w:rsidRDefault="00C04647" w:rsidP="00E24ED5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6BAC580B" w14:textId="77777777" w:rsidR="00C04647" w:rsidRPr="00FF6D44" w:rsidRDefault="00C04647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4DBA8B3E" w14:textId="2528F1C9" w:rsidR="00C04647" w:rsidRPr="00FF6D44" w:rsidRDefault="00C04647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114B10">
              <w:rPr>
                <w:lang w:val="en-US"/>
              </w:rPr>
              <w:t>Paint</w:t>
            </w:r>
          </w:p>
        </w:tc>
      </w:tr>
      <w:tr w:rsidR="00114B10" w14:paraId="59296DA0" w14:textId="77777777" w:rsidTr="00E24ED5">
        <w:trPr>
          <w:trHeight w:val="2821"/>
        </w:trPr>
        <w:tc>
          <w:tcPr>
            <w:tcW w:w="1101" w:type="dxa"/>
            <w:vAlign w:val="center"/>
          </w:tcPr>
          <w:p w14:paraId="2FA28352" w14:textId="77777777" w:rsidR="00C04647" w:rsidRPr="00FF6D44" w:rsidRDefault="00C04647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0894BB15" w14:textId="1B1F88AD" w:rsidR="00C04647" w:rsidRDefault="00114B10" w:rsidP="00E24ED5">
            <w:pPr>
              <w:jc w:val="left"/>
            </w:pPr>
            <w:r w:rsidRPr="00114B10">
              <w:rPr>
                <w:noProof/>
              </w:rPr>
              <w:drawing>
                <wp:inline distT="0" distB="0" distL="0" distR="0" wp14:anchorId="23CB2818" wp14:editId="43CDF2FD">
                  <wp:extent cx="2705478" cy="1343212"/>
                  <wp:effectExtent l="0" t="0" r="0" b="0"/>
                  <wp:docPr id="394" name="Рисунок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478" cy="1343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4CD9C362" w14:textId="6F7944C6" w:rsidR="00C04647" w:rsidRDefault="00114B10" w:rsidP="00E24ED5">
            <w:pPr>
              <w:jc w:val="center"/>
            </w:pPr>
            <w:r w:rsidRPr="00114B10">
              <w:rPr>
                <w:noProof/>
              </w:rPr>
              <w:drawing>
                <wp:inline distT="0" distB="0" distL="0" distR="0" wp14:anchorId="1A5042EA" wp14:editId="281A6802">
                  <wp:extent cx="2181224" cy="1896717"/>
                  <wp:effectExtent l="0" t="0" r="0" b="8890"/>
                  <wp:docPr id="396" name="Рисунок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7074" cy="1919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4B10" w14:paraId="7E1D92E4" w14:textId="77777777" w:rsidTr="00E24ED5">
        <w:trPr>
          <w:trHeight w:val="2921"/>
        </w:trPr>
        <w:tc>
          <w:tcPr>
            <w:tcW w:w="1101" w:type="dxa"/>
            <w:vAlign w:val="center"/>
          </w:tcPr>
          <w:p w14:paraId="255F89F7" w14:textId="77777777" w:rsidR="00C04647" w:rsidRPr="00FF6D44" w:rsidRDefault="00C04647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5D3C7F5A" w14:textId="23B006E5" w:rsidR="00C04647" w:rsidRDefault="00114B10" w:rsidP="00E24ED5">
            <w:pPr>
              <w:jc w:val="left"/>
            </w:pPr>
            <w:r w:rsidRPr="00114B10">
              <w:rPr>
                <w:noProof/>
              </w:rPr>
              <w:drawing>
                <wp:inline distT="0" distB="0" distL="0" distR="0" wp14:anchorId="330555CF" wp14:editId="6EB9BF23">
                  <wp:extent cx="2800741" cy="1352739"/>
                  <wp:effectExtent l="0" t="0" r="0" b="0"/>
                  <wp:docPr id="397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0741" cy="1352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4EE897E" w14:textId="16309566" w:rsidR="00C04647" w:rsidRDefault="00114B10" w:rsidP="00E24ED5">
            <w:pPr>
              <w:jc w:val="center"/>
            </w:pPr>
            <w:r w:rsidRPr="00114B10">
              <w:rPr>
                <w:noProof/>
              </w:rPr>
              <w:drawing>
                <wp:inline distT="0" distB="0" distL="0" distR="0" wp14:anchorId="60E01789" wp14:editId="7324FED6">
                  <wp:extent cx="2280378" cy="1958340"/>
                  <wp:effectExtent l="0" t="0" r="5715" b="3810"/>
                  <wp:docPr id="398" name="Рисунок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655" cy="1968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99393A" w14:textId="77777777" w:rsidR="00C04647" w:rsidRDefault="00C04647" w:rsidP="00C04647">
      <w:pPr>
        <w:jc w:val="center"/>
        <w:rPr>
          <w:lang w:val="en-US"/>
        </w:rPr>
      </w:pPr>
    </w:p>
    <w:p w14:paraId="44353E69" w14:textId="571E435F" w:rsidR="00C04647" w:rsidRDefault="00C04647" w:rsidP="00C04647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114B10">
        <w:rPr>
          <w:lang w:val="en-US"/>
        </w:rPr>
        <w:t>Paint</w:t>
      </w:r>
      <w:r>
        <w:t xml:space="preserve"> совпадает. Данный факт подтверждает правильность написанного кода программы. </w:t>
      </w:r>
      <w:r>
        <w:lastRenderedPageBreak/>
        <w:t>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125590F3" w14:textId="202A1175" w:rsidR="00C04647" w:rsidRPr="00C36336" w:rsidRDefault="00C04647" w:rsidP="00C04647">
      <w:pPr>
        <w:pStyle w:val="10"/>
      </w:pPr>
      <w:bookmarkStart w:id="30" w:name="_Toc121775784"/>
      <w:r>
        <w:t xml:space="preserve">Задание </w:t>
      </w:r>
      <w:r w:rsidRPr="00C36336">
        <w:t>7</w:t>
      </w:r>
      <w:bookmarkEnd w:id="30"/>
    </w:p>
    <w:p w14:paraId="77A68667" w14:textId="72AEFDE5" w:rsidR="00C04647" w:rsidRDefault="00C04647" w:rsidP="00C04647">
      <w:pPr>
        <w:pStyle w:val="2"/>
      </w:pPr>
      <w:bookmarkStart w:id="31" w:name="_Toc121775785"/>
      <w:r w:rsidRPr="00C36336">
        <w:t>7</w:t>
      </w:r>
      <w:r>
        <w:t>.1. Постановка задачи</w:t>
      </w:r>
      <w:bookmarkEnd w:id="31"/>
    </w:p>
    <w:p w14:paraId="67E13084" w14:textId="77777777" w:rsidR="00C36336" w:rsidRPr="00C36336" w:rsidRDefault="00C36336" w:rsidP="00C36336">
      <w:pPr>
        <w:widowControl w:val="0"/>
        <w:rPr>
          <w:sz w:val="24"/>
          <w:szCs w:val="24"/>
        </w:rPr>
      </w:pPr>
      <w:r w:rsidRPr="00C36336">
        <w:rPr>
          <w:sz w:val="24"/>
          <w:szCs w:val="24"/>
        </w:rPr>
        <w:t xml:space="preserve">Составить 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 </w:t>
      </w:r>
      <w:r w:rsidRPr="00C36336">
        <w:rPr>
          <w:position w:val="-10"/>
          <w:sz w:val="24"/>
          <w:szCs w:val="24"/>
        </w:rPr>
        <w:object w:dxaOrig="1160" w:dyaOrig="340" w14:anchorId="28D9051C">
          <v:shape id="_x0000_i1082" type="#_x0000_t75" style="width:58.2pt;height:18pt" o:ole="">
            <v:imagedata r:id="rId50" o:title=""/>
          </v:shape>
          <o:OLEObject Type="Embed" ProgID="Equation.DSMT4" ShapeID="_x0000_i1082" DrawAspect="Content" ObjectID="_1732388522" r:id="rId51"/>
        </w:object>
      </w:r>
      <w:r w:rsidRPr="00C36336">
        <w:rPr>
          <w:sz w:val="24"/>
          <w:szCs w:val="24"/>
        </w:rPr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782"/>
        <w:gridCol w:w="4733"/>
      </w:tblGrid>
      <w:tr w:rsidR="00C36336" w:rsidRPr="00C36336" w14:paraId="0B2C19B7" w14:textId="77777777" w:rsidTr="00E24ED5">
        <w:trPr>
          <w:jc w:val="center"/>
        </w:trPr>
        <w:tc>
          <w:tcPr>
            <w:tcW w:w="3622" w:type="dxa"/>
            <w:vAlign w:val="center"/>
          </w:tcPr>
          <w:p w14:paraId="450F2978" w14:textId="77777777" w:rsidR="00C36336" w:rsidRPr="00C36336" w:rsidRDefault="00C36336" w:rsidP="00E24ED5">
            <w:pPr>
              <w:widowControl w:val="0"/>
              <w:rPr>
                <w:sz w:val="24"/>
                <w:szCs w:val="24"/>
                <w:lang w:val="en-US"/>
              </w:rPr>
            </w:pPr>
            <w:r w:rsidRPr="00C36336">
              <w:rPr>
                <w:position w:val="-62"/>
                <w:sz w:val="24"/>
                <w:szCs w:val="24"/>
              </w:rPr>
              <w:object w:dxaOrig="3580" w:dyaOrig="1380" w14:anchorId="28A5CD0E">
                <v:shape id="_x0000_i1083" type="#_x0000_t75" style="width:178.2pt;height:69pt" o:ole="">
                  <v:imagedata r:id="rId52" o:title=""/>
                </v:shape>
                <o:OLEObject Type="Embed" ProgID="Equation.DSMT4" ShapeID="_x0000_i1083" DrawAspect="Content" ObjectID="_1732388523" r:id="rId53"/>
              </w:object>
            </w:r>
          </w:p>
        </w:tc>
        <w:tc>
          <w:tcPr>
            <w:tcW w:w="4733" w:type="dxa"/>
            <w:vAlign w:val="center"/>
          </w:tcPr>
          <w:p w14:paraId="71B6C18C" w14:textId="77777777" w:rsidR="00C36336" w:rsidRPr="00C36336" w:rsidRDefault="00C36336" w:rsidP="00E24ED5">
            <w:pPr>
              <w:widowControl w:val="0"/>
              <w:rPr>
                <w:sz w:val="24"/>
                <w:szCs w:val="24"/>
              </w:rPr>
            </w:pPr>
            <w:r w:rsidRPr="00C36336">
              <w:rPr>
                <w:position w:val="-106"/>
                <w:sz w:val="24"/>
                <w:szCs w:val="24"/>
              </w:rPr>
              <w:object w:dxaOrig="3680" w:dyaOrig="2260" w14:anchorId="7BB8494E">
                <v:shape id="_x0000_i1084" type="#_x0000_t75" style="width:184.2pt;height:112.2pt" o:ole="">
                  <v:imagedata r:id="rId54" o:title=""/>
                </v:shape>
                <o:OLEObject Type="Embed" ProgID="Equation.DSMT4" ShapeID="_x0000_i1084" DrawAspect="Content" ObjectID="_1732388524" r:id="rId55"/>
              </w:object>
            </w:r>
          </w:p>
        </w:tc>
      </w:tr>
    </w:tbl>
    <w:p w14:paraId="07054C84" w14:textId="77777777" w:rsidR="00C04647" w:rsidRPr="00506835" w:rsidRDefault="00C04647" w:rsidP="00C04647"/>
    <w:p w14:paraId="71551AF3" w14:textId="6F932CCA" w:rsidR="00C04647" w:rsidRDefault="00C04647" w:rsidP="00C04647">
      <w:pPr>
        <w:pStyle w:val="2"/>
      </w:pPr>
      <w:bookmarkStart w:id="32" w:name="_Toc121775786"/>
      <w:r w:rsidRPr="00C36336">
        <w:t>7</w:t>
      </w:r>
      <w:r w:rsidRPr="00B6030F">
        <w:t>.2.</w:t>
      </w:r>
      <w:r w:rsidR="00C36336">
        <w:t>1</w:t>
      </w:r>
      <w:r w:rsidRPr="00B6030F">
        <w:t xml:space="preserve">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32"/>
    </w:p>
    <w:p w14:paraId="4B8FF54F" w14:textId="77777777" w:rsidR="00C36336" w:rsidRPr="00C36336" w:rsidRDefault="00C36336" w:rsidP="00C3633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71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x в диапазоне [-4;4]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g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 &gt;= 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x &lt;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(x &lt;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(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0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ta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!=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(x!=(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 (x!=(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g 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+ 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x +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x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xp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 / 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0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ta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g = "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g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(x &gt;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 (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)&gt;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g 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xp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+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g = "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g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ённое значение не подходит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Вы ввели данные не из </w:t>
      </w:r>
      <w:proofErr w:type="spellStart"/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апозона</w:t>
      </w:r>
      <w:proofErr w:type="spellEnd"/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[-4;4]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03EF992E" w14:textId="03E6F1C0" w:rsidR="00C04647" w:rsidRPr="00C36336" w:rsidRDefault="00C04647" w:rsidP="00C04647"/>
    <w:p w14:paraId="02ACD61B" w14:textId="0A6D1F12" w:rsidR="00C36336" w:rsidRPr="00C36336" w:rsidRDefault="00C36336" w:rsidP="00C36336">
      <w:pPr>
        <w:pStyle w:val="2"/>
      </w:pPr>
      <w:bookmarkStart w:id="33" w:name="_Toc121775787"/>
      <w:r w:rsidRPr="00C36336">
        <w:t>7.2.</w:t>
      </w:r>
      <w:r>
        <w:t>2</w:t>
      </w:r>
      <w:r w:rsidRPr="00C36336">
        <w:t xml:space="preserve"> </w:t>
      </w:r>
      <w:r>
        <w:t>Решение</w:t>
      </w:r>
      <w:r w:rsidRPr="00C36336">
        <w:t xml:space="preserve"> </w:t>
      </w:r>
      <w:r>
        <w:t>задачи</w:t>
      </w:r>
      <w:r w:rsidRPr="00C36336">
        <w:t xml:space="preserve">, </w:t>
      </w:r>
      <w:r>
        <w:t>код</w:t>
      </w:r>
      <w:r w:rsidRPr="00C36336">
        <w:t xml:space="preserve"> </w:t>
      </w:r>
      <w:r>
        <w:t>программы</w:t>
      </w:r>
      <w:bookmarkEnd w:id="33"/>
    </w:p>
    <w:p w14:paraId="6824E996" w14:textId="77777777" w:rsidR="00C36336" w:rsidRPr="00C36336" w:rsidRDefault="00C36336" w:rsidP="00C3633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lang.Math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72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переменную x в диапазоне [-4;4]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x =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 &gt;= -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x &lt;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 &lt;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os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x +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+ 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xp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/ 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xp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))) &gt;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z =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os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x +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+ 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xp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/ 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exp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z = "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z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 =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 x =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z 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cos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x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z = "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z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f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(x &gt;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&amp; 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(x -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25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)))) &gt;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&amp; x !=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        z =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qr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(x -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abs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s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x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25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)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z = "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 z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ённое значение не подходит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}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el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Вы ввели данные не из </w:t>
      </w:r>
      <w:proofErr w:type="spellStart"/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апозона</w:t>
      </w:r>
      <w:proofErr w:type="spellEnd"/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[-4;4]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4DD515A9" w14:textId="77777777" w:rsidR="00C36336" w:rsidRPr="00C36336" w:rsidRDefault="00C36336" w:rsidP="00C04647"/>
    <w:p w14:paraId="19D43A27" w14:textId="4490BE40" w:rsidR="00C04647" w:rsidRDefault="00C04647" w:rsidP="00C04647">
      <w:pPr>
        <w:pStyle w:val="2"/>
      </w:pPr>
      <w:bookmarkStart w:id="34" w:name="_Toc121775788"/>
      <w:r w:rsidRPr="006511E5">
        <w:t>7</w:t>
      </w:r>
      <w:r>
        <w:t>.3. Тестирование работы программы с проверкой</w:t>
      </w:r>
      <w:bookmarkEnd w:id="34"/>
    </w:p>
    <w:p w14:paraId="41801B34" w14:textId="77777777" w:rsidR="00554D8F" w:rsidRDefault="00C04647" w:rsidP="00C04647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</w:t>
      </w:r>
      <w:r w:rsidR="00554D8F">
        <w:t>:</w:t>
      </w:r>
    </w:p>
    <w:p w14:paraId="7DC7A5BC" w14:textId="2A30EB56" w:rsidR="00C04647" w:rsidRPr="0037690F" w:rsidRDefault="00554D8F" w:rsidP="00C04647">
      <w:r>
        <w:t>1)</w:t>
      </w:r>
      <w:r w:rsidR="00C04647">
        <w:t xml:space="preserve"> в ячейку А2 записана переменная </w:t>
      </w:r>
      <w:r>
        <w:rPr>
          <w:lang w:val="en-US"/>
        </w:rPr>
        <w:t>x</w:t>
      </w:r>
      <w:r w:rsidR="00C04647" w:rsidRPr="0037690F">
        <w:t xml:space="preserve">. </w:t>
      </w:r>
      <w:r w:rsidR="00C04647">
        <w:t>В ячейк</w:t>
      </w:r>
      <w:r>
        <w:t>у</w:t>
      </w:r>
      <w:r w:rsidR="00C04647">
        <w:t xml:space="preserve"> </w:t>
      </w:r>
      <w:r w:rsidR="00C04647">
        <w:rPr>
          <w:lang w:val="en-US"/>
        </w:rPr>
        <w:t>C</w:t>
      </w:r>
      <w:r w:rsidR="00C04647" w:rsidRPr="0037690F">
        <w:t xml:space="preserve">2 </w:t>
      </w:r>
      <w:r w:rsidR="00C04647">
        <w:t>записан</w:t>
      </w:r>
      <w:r>
        <w:t>а</w:t>
      </w:r>
      <w:r w:rsidR="00C04647">
        <w:t xml:space="preserve"> формул</w:t>
      </w:r>
      <w:r>
        <w:t>а</w:t>
      </w:r>
      <w:r w:rsidR="00C04647">
        <w:t xml:space="preserve"> для вычисления значения функци</w:t>
      </w:r>
      <w:r>
        <w:t>и</w:t>
      </w:r>
      <w:r w:rsidR="00C04647">
        <w:t xml:space="preserve"> </w:t>
      </w:r>
      <w:r>
        <w:rPr>
          <w:lang w:val="en-US"/>
        </w:rPr>
        <w:t>g</w:t>
      </w:r>
      <w:r w:rsidR="00C04647" w:rsidRPr="0037690F">
        <w:t>.</w:t>
      </w:r>
    </w:p>
    <w:p w14:paraId="6F2E06A5" w14:textId="04F44D38" w:rsidR="00C04647" w:rsidRDefault="00C04647" w:rsidP="00C04647">
      <w:r>
        <w:t>Формулы для вычисления функци</w:t>
      </w:r>
      <w:r w:rsidR="00554D8F">
        <w:t>и</w:t>
      </w:r>
      <w:r>
        <w:t xml:space="preserve"> </w:t>
      </w:r>
      <w:r w:rsidR="00554D8F">
        <w:rPr>
          <w:lang w:val="en-US"/>
        </w:rPr>
        <w:t>g</w:t>
      </w:r>
      <w:r>
        <w:t>:</w:t>
      </w:r>
    </w:p>
    <w:p w14:paraId="58454477" w14:textId="267B378D" w:rsidR="00554D8F" w:rsidRPr="00554D8F" w:rsidRDefault="00554D8F" w:rsidP="00C04647">
      <w:pPr>
        <w:rPr>
          <w:sz w:val="22"/>
          <w:lang w:val="en-US"/>
        </w:rPr>
      </w:pPr>
      <w:r>
        <w:rPr>
          <w:lang w:val="en-US"/>
        </w:rPr>
        <w:t>C</w:t>
      </w:r>
      <w:r w:rsidR="00C04647" w:rsidRPr="00554D8F">
        <w:rPr>
          <w:lang w:val="en-US"/>
        </w:rPr>
        <w:t>2)</w:t>
      </w:r>
      <w:r w:rsidR="00BD4443">
        <w:rPr>
          <w:lang w:val="en-US"/>
        </w:rPr>
        <w:t xml:space="preserve"> </w:t>
      </w:r>
      <w:r w:rsidRPr="00554D8F">
        <w:rPr>
          <w:sz w:val="22"/>
          <w:lang w:val="en-US"/>
        </w:rPr>
        <w:t>=</w:t>
      </w:r>
      <w:r w:rsidRPr="00554D8F">
        <w:rPr>
          <w:sz w:val="22"/>
        </w:rPr>
        <w:t>ЕСЛИ</w:t>
      </w:r>
      <w:r w:rsidRPr="00554D8F">
        <w:rPr>
          <w:sz w:val="22"/>
          <w:lang w:val="en-US"/>
        </w:rPr>
        <w:t>(A2&lt;=0;2*(A2^</w:t>
      </w:r>
      <w:proofErr w:type="gramStart"/>
      <w:r w:rsidRPr="00554D8F">
        <w:rPr>
          <w:sz w:val="22"/>
          <w:lang w:val="en-US"/>
        </w:rPr>
        <w:t>2)+(</w:t>
      </w:r>
      <w:proofErr w:type="gramEnd"/>
      <w:r w:rsidRPr="00554D8F">
        <w:rPr>
          <w:sz w:val="22"/>
          <w:lang w:val="en-US"/>
        </w:rPr>
        <w:t>(3*A2+(SIN(2*A2)^(2*EXP(1)))))/(10+(TAN(A2))^2);2*EXP(1)+</w:t>
      </w:r>
      <w:r w:rsidRPr="00554D8F">
        <w:rPr>
          <w:sz w:val="22"/>
        </w:rPr>
        <w:t>КОРЕНЬ</w:t>
      </w:r>
      <w:r w:rsidRPr="00554D8F">
        <w:rPr>
          <w:sz w:val="22"/>
          <w:lang w:val="en-US"/>
        </w:rPr>
        <w:t>(1+2*SIN(A2)))</w:t>
      </w:r>
      <w:r w:rsidR="00C04647" w:rsidRPr="00554D8F">
        <w:rPr>
          <w:sz w:val="22"/>
          <w:lang w:val="en-US"/>
        </w:rPr>
        <w:t>.</w:t>
      </w:r>
    </w:p>
    <w:p w14:paraId="44B5D693" w14:textId="378075CA" w:rsidR="00C04647" w:rsidRDefault="00554D8F" w:rsidP="00C04647">
      <w:r>
        <w:t xml:space="preserve">2) в ячейку А2 записана переменная </w:t>
      </w:r>
      <w:r>
        <w:rPr>
          <w:lang w:val="en-US"/>
        </w:rPr>
        <w:t>x</w:t>
      </w:r>
      <w:r w:rsidRPr="0037690F">
        <w:t xml:space="preserve">. </w:t>
      </w:r>
      <w:r>
        <w:t xml:space="preserve">В ячейку </w:t>
      </w:r>
      <w:r>
        <w:rPr>
          <w:lang w:val="en-US"/>
        </w:rPr>
        <w:t>C</w:t>
      </w:r>
      <w:r w:rsidRPr="0037690F">
        <w:t xml:space="preserve">2 </w:t>
      </w:r>
      <w:r>
        <w:t xml:space="preserve">записана формула для вычисления значения функции </w:t>
      </w:r>
      <w:r>
        <w:rPr>
          <w:lang w:val="en-US"/>
        </w:rPr>
        <w:t>z</w:t>
      </w:r>
      <w:r w:rsidRPr="00554D8F">
        <w:t>.</w:t>
      </w:r>
    </w:p>
    <w:p w14:paraId="5633A012" w14:textId="6A8BF10A" w:rsidR="00554D8F" w:rsidRPr="00554D8F" w:rsidRDefault="00554D8F" w:rsidP="00C04647">
      <w:pPr>
        <w:rPr>
          <w:sz w:val="22"/>
          <w:lang w:val="en-US"/>
        </w:rPr>
      </w:pPr>
      <w:r>
        <w:rPr>
          <w:lang w:val="en-US"/>
        </w:rPr>
        <w:t>C</w:t>
      </w:r>
      <w:r w:rsidRPr="00554D8F">
        <w:rPr>
          <w:lang w:val="en-US"/>
        </w:rPr>
        <w:t>2)</w:t>
      </w:r>
      <w:r w:rsidR="00BD4443">
        <w:rPr>
          <w:lang w:val="en-US"/>
        </w:rPr>
        <w:t xml:space="preserve"> </w:t>
      </w:r>
      <w:r w:rsidR="00BD4443" w:rsidRPr="00BD4443">
        <w:rPr>
          <w:sz w:val="22"/>
          <w:lang w:val="en-US"/>
        </w:rPr>
        <w:t>=ЕСЛИ(A2&lt;0;КОРЕНЬ(COS(2*A2+1)+(EXP(A2^2)/(EXP(1)+A2^2)));ЕСЛИ(И(A2&gt;=0;A2&lt;=1);2*(COS((SIN(A2))^3)^2);КОРЕНЬ((1/(A2-2))+ABS(2*SIN((3*A2)^(1/4))))))</w:t>
      </w:r>
      <w:r w:rsidR="00BD4443">
        <w:rPr>
          <w:sz w:val="22"/>
          <w:lang w:val="en-US"/>
        </w:rPr>
        <w:t>.</w:t>
      </w:r>
    </w:p>
    <w:p w14:paraId="0EF5A397" w14:textId="3ADA1FAD" w:rsidR="00C04647" w:rsidRPr="008C65F9" w:rsidRDefault="00C04647" w:rsidP="00C04647">
      <w:r>
        <w:t xml:space="preserve">На рис. </w:t>
      </w:r>
      <w:r w:rsidRPr="00C04647">
        <w:t>7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009197B3" w14:textId="77777777" w:rsidR="00C04647" w:rsidRPr="008C65F9" w:rsidRDefault="00C04647" w:rsidP="00C04647"/>
    <w:p w14:paraId="6C755836" w14:textId="5B4B4A36" w:rsidR="00C04647" w:rsidRPr="004D4E27" w:rsidRDefault="00554D8F" w:rsidP="00C04647">
      <w:pPr>
        <w:jc w:val="center"/>
      </w:pPr>
      <w:r w:rsidRPr="00554D8F">
        <w:rPr>
          <w:noProof/>
          <w:lang w:val="en-US"/>
        </w:rPr>
        <w:drawing>
          <wp:inline distT="0" distB="0" distL="0" distR="0" wp14:anchorId="7E83AE7C" wp14:editId="1CC9CFD3">
            <wp:extent cx="1895740" cy="847843"/>
            <wp:effectExtent l="0" t="0" r="9525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895740" cy="847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D8F">
        <w:rPr>
          <w:noProof/>
        </w:rPr>
        <w:t xml:space="preserve"> </w:t>
      </w:r>
      <w:r w:rsidRPr="00554D8F">
        <w:rPr>
          <w:noProof/>
          <w:lang w:val="en-US"/>
        </w:rPr>
        <w:drawing>
          <wp:inline distT="0" distB="0" distL="0" distR="0" wp14:anchorId="09D7DDE1" wp14:editId="3967B9AF">
            <wp:extent cx="1905266" cy="781159"/>
            <wp:effectExtent l="0" t="0" r="0" b="0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5F392" w14:textId="160ED5E9" w:rsidR="00C04647" w:rsidRPr="008C65F9" w:rsidRDefault="00C04647" w:rsidP="00C04647">
      <w:pPr>
        <w:jc w:val="center"/>
      </w:pPr>
      <w:r>
        <w:t xml:space="preserve">Рис. </w:t>
      </w:r>
      <w:r w:rsidRPr="006511E5">
        <w:t>7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011E1943" w14:textId="77777777" w:rsidR="00C04647" w:rsidRPr="008C65F9" w:rsidRDefault="00C04647" w:rsidP="00C04647"/>
    <w:p w14:paraId="7ABBBE22" w14:textId="39C50CFA" w:rsidR="00C04647" w:rsidRDefault="00C04647" w:rsidP="00C04647">
      <w:r>
        <w:t xml:space="preserve">Далее в таблице </w:t>
      </w:r>
      <w:r w:rsidRPr="00C04647">
        <w:t>7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78FA8E9" w14:textId="6142F8C3" w:rsidR="00554D8F" w:rsidRDefault="00554D8F" w:rsidP="00C04647"/>
    <w:p w14:paraId="614E3338" w14:textId="100FD825" w:rsidR="00554D8F" w:rsidRDefault="00554D8F" w:rsidP="00C04647"/>
    <w:p w14:paraId="4AE3AD07" w14:textId="1B71B81E" w:rsidR="00554D8F" w:rsidRDefault="00554D8F" w:rsidP="00C04647"/>
    <w:p w14:paraId="74B110D1" w14:textId="47DF0B6D" w:rsidR="00554D8F" w:rsidRDefault="00554D8F" w:rsidP="00C04647"/>
    <w:p w14:paraId="52C624D8" w14:textId="168060EA" w:rsidR="00554D8F" w:rsidRDefault="00554D8F" w:rsidP="00C04647"/>
    <w:p w14:paraId="5612C0CE" w14:textId="287B89D6" w:rsidR="00554D8F" w:rsidRDefault="00554D8F" w:rsidP="00C04647"/>
    <w:p w14:paraId="266398E8" w14:textId="55EDBEAB" w:rsidR="00554D8F" w:rsidRDefault="00554D8F" w:rsidP="00C04647"/>
    <w:p w14:paraId="1CB87D6A" w14:textId="6CB0166F" w:rsidR="00554D8F" w:rsidRDefault="00554D8F" w:rsidP="00C04647"/>
    <w:p w14:paraId="3A5992BE" w14:textId="600EDFBB" w:rsidR="00554D8F" w:rsidRDefault="00554D8F" w:rsidP="00C04647"/>
    <w:p w14:paraId="35A9FC06" w14:textId="77777777" w:rsidR="00BD4443" w:rsidRPr="00955A36" w:rsidRDefault="00BD4443" w:rsidP="00C04647"/>
    <w:p w14:paraId="0F7A114C" w14:textId="3CA11AF8" w:rsidR="00C04647" w:rsidRPr="00C04647" w:rsidRDefault="00C04647" w:rsidP="00C04647">
      <w:pPr>
        <w:jc w:val="right"/>
      </w:pPr>
      <w:r>
        <w:t xml:space="preserve">Таблица </w:t>
      </w:r>
      <w:r w:rsidRPr="00C04647">
        <w:t>7</w:t>
      </w:r>
    </w:p>
    <w:p w14:paraId="58F641B0" w14:textId="77777777" w:rsidR="00C04647" w:rsidRDefault="00C04647" w:rsidP="00C04647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2"/>
        <w:gridCol w:w="5478"/>
        <w:gridCol w:w="3215"/>
      </w:tblGrid>
      <w:tr w:rsidR="00BD4443" w14:paraId="206EB2CC" w14:textId="77777777" w:rsidTr="00E24ED5">
        <w:tc>
          <w:tcPr>
            <w:tcW w:w="1101" w:type="dxa"/>
          </w:tcPr>
          <w:p w14:paraId="7A42D5CD" w14:textId="77777777" w:rsidR="00C04647" w:rsidRDefault="00C04647" w:rsidP="00E24ED5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711103A5" w14:textId="77777777" w:rsidR="00C04647" w:rsidRPr="00FF6D44" w:rsidRDefault="00C04647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34C5B99E" w14:textId="77777777" w:rsidR="00C04647" w:rsidRPr="00FF6D44" w:rsidRDefault="00C04647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D4443" w14:paraId="436E8701" w14:textId="77777777" w:rsidTr="00E24ED5">
        <w:trPr>
          <w:trHeight w:val="2821"/>
        </w:trPr>
        <w:tc>
          <w:tcPr>
            <w:tcW w:w="1101" w:type="dxa"/>
            <w:vAlign w:val="center"/>
          </w:tcPr>
          <w:p w14:paraId="51CE1220" w14:textId="77777777" w:rsidR="00C04647" w:rsidRPr="00FF6D44" w:rsidRDefault="00C04647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699A438B" w14:textId="0A4719BB" w:rsidR="00C04647" w:rsidRDefault="00BD4443" w:rsidP="00E24ED5">
            <w:pPr>
              <w:jc w:val="left"/>
            </w:pPr>
            <w:r w:rsidRPr="00554D8F">
              <w:rPr>
                <w:noProof/>
              </w:rPr>
              <w:drawing>
                <wp:inline distT="0" distB="0" distL="0" distR="0" wp14:anchorId="64B2E2A3" wp14:editId="79E5329A">
                  <wp:extent cx="3345180" cy="876300"/>
                  <wp:effectExtent l="0" t="0" r="7620" b="0"/>
                  <wp:docPr id="400" name="Рисунок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5666" cy="8764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D4443">
              <w:rPr>
                <w:noProof/>
              </w:rPr>
              <w:drawing>
                <wp:inline distT="0" distB="0" distL="0" distR="0" wp14:anchorId="7F761C3C" wp14:editId="200B7E72">
                  <wp:extent cx="3360420" cy="758190"/>
                  <wp:effectExtent l="0" t="0" r="0" b="3810"/>
                  <wp:docPr id="407" name="Рисунок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0904" cy="7582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E1E173E" w14:textId="1B7E952C" w:rsidR="00C04647" w:rsidRDefault="00BD4443" w:rsidP="00E24ED5">
            <w:pPr>
              <w:jc w:val="center"/>
            </w:pPr>
            <w:r w:rsidRPr="00554D8F">
              <w:rPr>
                <w:noProof/>
              </w:rPr>
              <w:drawing>
                <wp:inline distT="0" distB="0" distL="0" distR="0" wp14:anchorId="622D845C" wp14:editId="073BB34A">
                  <wp:extent cx="1857634" cy="685896"/>
                  <wp:effectExtent l="0" t="0" r="0" b="0"/>
                  <wp:docPr id="402" name="Рисунок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634" cy="685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D4443">
              <w:rPr>
                <w:noProof/>
              </w:rPr>
              <w:drawing>
                <wp:inline distT="0" distB="0" distL="0" distR="0" wp14:anchorId="31564F72" wp14:editId="30103B9A">
                  <wp:extent cx="1876425" cy="723900"/>
                  <wp:effectExtent l="0" t="0" r="9525" b="0"/>
                  <wp:docPr id="408" name="Рисунок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693" cy="724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443" w14:paraId="18FE9B44" w14:textId="77777777" w:rsidTr="00E24ED5">
        <w:trPr>
          <w:trHeight w:val="2921"/>
        </w:trPr>
        <w:tc>
          <w:tcPr>
            <w:tcW w:w="1101" w:type="dxa"/>
            <w:vAlign w:val="center"/>
          </w:tcPr>
          <w:p w14:paraId="023E1745" w14:textId="77777777" w:rsidR="00C04647" w:rsidRPr="00FF6D44" w:rsidRDefault="00C04647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30F66BE" w14:textId="0AF6EA45" w:rsidR="00C04647" w:rsidRDefault="00BD4443" w:rsidP="00E24ED5">
            <w:pPr>
              <w:jc w:val="left"/>
            </w:pPr>
            <w:r w:rsidRPr="00554D8F">
              <w:rPr>
                <w:noProof/>
              </w:rPr>
              <w:drawing>
                <wp:inline distT="0" distB="0" distL="0" distR="0" wp14:anchorId="3D861A54" wp14:editId="5CACEA5F">
                  <wp:extent cx="3352800" cy="866775"/>
                  <wp:effectExtent l="0" t="0" r="0" b="9525"/>
                  <wp:docPr id="401" name="Рисунок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3273" cy="866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D4443">
              <w:rPr>
                <w:noProof/>
              </w:rPr>
              <w:drawing>
                <wp:inline distT="0" distB="0" distL="0" distR="0" wp14:anchorId="3E95D7D2" wp14:editId="60DCC54E">
                  <wp:extent cx="3375660" cy="809625"/>
                  <wp:effectExtent l="0" t="0" r="0" b="9525"/>
                  <wp:docPr id="409" name="Рисунок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6141" cy="809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20E5551A" w14:textId="37BF07A6" w:rsidR="00C04647" w:rsidRDefault="00BD4443" w:rsidP="00E24ED5">
            <w:pPr>
              <w:jc w:val="center"/>
            </w:pPr>
            <w:r w:rsidRPr="00554D8F">
              <w:rPr>
                <w:noProof/>
              </w:rPr>
              <w:drawing>
                <wp:inline distT="0" distB="0" distL="0" distR="0" wp14:anchorId="369538EE" wp14:editId="15B5E332">
                  <wp:extent cx="1924319" cy="714475"/>
                  <wp:effectExtent l="0" t="0" r="0" b="9525"/>
                  <wp:docPr id="403" name="Рисунок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4319" cy="7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D4443">
              <w:rPr>
                <w:noProof/>
              </w:rPr>
              <w:drawing>
                <wp:inline distT="0" distB="0" distL="0" distR="0" wp14:anchorId="2167D1F0" wp14:editId="26ED9B90">
                  <wp:extent cx="1886213" cy="771633"/>
                  <wp:effectExtent l="0" t="0" r="0" b="9525"/>
                  <wp:docPr id="410" name="Рисунок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213" cy="771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974ADA" w14:textId="77777777" w:rsidR="00C04647" w:rsidRDefault="00C04647" w:rsidP="00C04647">
      <w:pPr>
        <w:jc w:val="center"/>
        <w:rPr>
          <w:lang w:val="en-US"/>
        </w:rPr>
      </w:pPr>
    </w:p>
    <w:p w14:paraId="191F9485" w14:textId="1753550F" w:rsidR="00C04647" w:rsidRDefault="00C04647" w:rsidP="00C04647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4B244A3" w14:textId="7C3481F5" w:rsidR="00C04647" w:rsidRPr="00C36336" w:rsidRDefault="00C04647" w:rsidP="00C04647">
      <w:pPr>
        <w:pStyle w:val="10"/>
      </w:pPr>
      <w:bookmarkStart w:id="35" w:name="_Toc121775789"/>
      <w:r>
        <w:t xml:space="preserve">Задание </w:t>
      </w:r>
      <w:r w:rsidRPr="00C36336">
        <w:t>8</w:t>
      </w:r>
      <w:bookmarkEnd w:id="35"/>
    </w:p>
    <w:p w14:paraId="26001069" w14:textId="620A065A" w:rsidR="00C04647" w:rsidRDefault="00C04647" w:rsidP="00C04647">
      <w:pPr>
        <w:pStyle w:val="2"/>
      </w:pPr>
      <w:bookmarkStart w:id="36" w:name="_Toc121775790"/>
      <w:r w:rsidRPr="00C36336">
        <w:t>8</w:t>
      </w:r>
      <w:r>
        <w:t>.1. Постановка задачи</w:t>
      </w:r>
      <w:bookmarkEnd w:id="36"/>
    </w:p>
    <w:p w14:paraId="13BCE8A7" w14:textId="77777777" w:rsidR="00C36336" w:rsidRPr="00C36336" w:rsidRDefault="00C36336" w:rsidP="00C36336">
      <w:pPr>
        <w:widowControl w:val="0"/>
        <w:rPr>
          <w:sz w:val="24"/>
          <w:szCs w:val="24"/>
        </w:rPr>
      </w:pPr>
      <w:r w:rsidRPr="00C36336">
        <w:rPr>
          <w:sz w:val="24"/>
          <w:szCs w:val="24"/>
        </w:rPr>
        <w:t xml:space="preserve">Используя инструкцию </w:t>
      </w:r>
      <w:r w:rsidRPr="00C36336">
        <w:rPr>
          <w:sz w:val="24"/>
          <w:szCs w:val="24"/>
          <w:lang w:val="en-US"/>
        </w:rPr>
        <w:t>switch</w:t>
      </w:r>
      <w:r w:rsidRPr="00C36336">
        <w:rPr>
          <w:sz w:val="24"/>
          <w:szCs w:val="24"/>
        </w:rPr>
        <w:t xml:space="preserve"> составить график дежурств на неделю. Пользователь вводит день недели, а программа выводит ему кто, что делает по бытовым вопросам в семье.</w:t>
      </w:r>
    </w:p>
    <w:p w14:paraId="01FFE3B6" w14:textId="77777777" w:rsidR="00C04647" w:rsidRPr="00506835" w:rsidRDefault="00C04647" w:rsidP="00C04647"/>
    <w:p w14:paraId="50CF5CD0" w14:textId="374A675D" w:rsidR="00C04647" w:rsidRDefault="00C04647" w:rsidP="00C04647">
      <w:pPr>
        <w:pStyle w:val="2"/>
      </w:pPr>
      <w:bookmarkStart w:id="37" w:name="_Toc121775791"/>
      <w:r w:rsidRPr="00C36336">
        <w:t>8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37"/>
    </w:p>
    <w:p w14:paraId="1002DE67" w14:textId="77777777" w:rsidR="00C36336" w:rsidRPr="00C36336" w:rsidRDefault="00C36336" w:rsidP="00C3633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mport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java.util.Scanner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lass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z8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void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ma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tring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args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 номер дня недели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ay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In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witch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day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a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Женя подметает пол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break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a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Кирилл моет посуду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break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lastRenderedPageBreak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a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Лиза протирает пыль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break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a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Петя протирает стёкла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break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a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Маша моет пол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break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a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Женя моет ванную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break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case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Кирилл готовит ужин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break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efault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: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C3633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 неделе только 7 дней!"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    </w:t>
      </w:r>
      <w:proofErr w:type="spellStart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break</w:t>
      </w:r>
      <w:proofErr w:type="spellEnd"/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C3633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}</w:t>
      </w:r>
      <w:r w:rsidRPr="00C3633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>}</w:t>
      </w:r>
    </w:p>
    <w:p w14:paraId="2F9F1016" w14:textId="77777777" w:rsidR="00C04647" w:rsidRPr="00C36336" w:rsidRDefault="00C04647" w:rsidP="00C04647"/>
    <w:p w14:paraId="0438F157" w14:textId="40DDE993" w:rsidR="00C04647" w:rsidRDefault="00C04647" w:rsidP="00C04647">
      <w:pPr>
        <w:pStyle w:val="2"/>
      </w:pPr>
      <w:bookmarkStart w:id="38" w:name="_Toc121775792"/>
      <w:r w:rsidRPr="006511E5">
        <w:t>8</w:t>
      </w:r>
      <w:r>
        <w:t>.3. Тестирование работы программы</w:t>
      </w:r>
      <w:bookmarkEnd w:id="38"/>
      <w:r>
        <w:t xml:space="preserve"> </w:t>
      </w:r>
    </w:p>
    <w:p w14:paraId="5323DEBC" w14:textId="717823EE" w:rsidR="00C04647" w:rsidRPr="00C04647" w:rsidRDefault="00C04647" w:rsidP="00C04647">
      <w:pPr>
        <w:jc w:val="right"/>
      </w:pPr>
      <w:r>
        <w:t xml:space="preserve">Таблица </w:t>
      </w:r>
      <w:r w:rsidRPr="00C04647">
        <w:t>8</w:t>
      </w:r>
    </w:p>
    <w:p w14:paraId="2224C10B" w14:textId="4F606A61" w:rsidR="00C04647" w:rsidRDefault="00C04647" w:rsidP="00C04647">
      <w:pPr>
        <w:jc w:val="center"/>
      </w:pPr>
      <w:r>
        <w:t xml:space="preserve">Тестирование работы программы </w:t>
      </w:r>
    </w:p>
    <w:tbl>
      <w:tblPr>
        <w:tblStyle w:val="af"/>
        <w:tblW w:w="9493" w:type="dxa"/>
        <w:tblLook w:val="04A0" w:firstRow="1" w:lastRow="0" w:firstColumn="1" w:lastColumn="0" w:noHBand="0" w:noVBand="1"/>
      </w:tblPr>
      <w:tblGrid>
        <w:gridCol w:w="656"/>
        <w:gridCol w:w="8837"/>
      </w:tblGrid>
      <w:tr w:rsidR="00BD4443" w14:paraId="58B1A438" w14:textId="77777777" w:rsidTr="00BD4443">
        <w:tc>
          <w:tcPr>
            <w:tcW w:w="656" w:type="dxa"/>
          </w:tcPr>
          <w:p w14:paraId="770E884D" w14:textId="77777777" w:rsidR="00BD4443" w:rsidRDefault="00BD4443" w:rsidP="00E24ED5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8837" w:type="dxa"/>
          </w:tcPr>
          <w:p w14:paraId="038FF2DA" w14:textId="77777777" w:rsidR="00BD4443" w:rsidRPr="00FF6D44" w:rsidRDefault="00BD4443" w:rsidP="00E24ED5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</w:tr>
      <w:tr w:rsidR="00BD4443" w14:paraId="7AC20007" w14:textId="77777777" w:rsidTr="00BD4443">
        <w:trPr>
          <w:trHeight w:val="2821"/>
        </w:trPr>
        <w:tc>
          <w:tcPr>
            <w:tcW w:w="656" w:type="dxa"/>
            <w:vAlign w:val="center"/>
          </w:tcPr>
          <w:p w14:paraId="31F5F04E" w14:textId="77777777" w:rsidR="00BD4443" w:rsidRPr="00FF6D44" w:rsidRDefault="00BD4443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837" w:type="dxa"/>
            <w:vAlign w:val="center"/>
          </w:tcPr>
          <w:p w14:paraId="4310B2C2" w14:textId="37C84DD4" w:rsidR="00BD4443" w:rsidRDefault="00BD4443" w:rsidP="00E24ED5">
            <w:pPr>
              <w:jc w:val="left"/>
            </w:pPr>
            <w:r w:rsidRPr="00BD4443">
              <w:rPr>
                <w:noProof/>
              </w:rPr>
              <w:drawing>
                <wp:inline distT="0" distB="0" distL="0" distR="0" wp14:anchorId="1A5E954F" wp14:editId="1B81E247">
                  <wp:extent cx="3619500" cy="1268146"/>
                  <wp:effectExtent l="0" t="0" r="0" b="8255"/>
                  <wp:docPr id="411" name="Рисунок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7254" cy="1288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443" w14:paraId="40F66184" w14:textId="77777777" w:rsidTr="00BD4443">
        <w:trPr>
          <w:trHeight w:val="2921"/>
        </w:trPr>
        <w:tc>
          <w:tcPr>
            <w:tcW w:w="656" w:type="dxa"/>
            <w:vAlign w:val="center"/>
          </w:tcPr>
          <w:p w14:paraId="7F88028D" w14:textId="77777777" w:rsidR="00BD4443" w:rsidRPr="00FF6D44" w:rsidRDefault="00BD4443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837" w:type="dxa"/>
            <w:vAlign w:val="center"/>
          </w:tcPr>
          <w:p w14:paraId="1FD6DEB9" w14:textId="1136C457" w:rsidR="00BD4443" w:rsidRDefault="00BD4443" w:rsidP="00E24ED5">
            <w:pPr>
              <w:jc w:val="left"/>
            </w:pPr>
            <w:r w:rsidRPr="00BD4443">
              <w:rPr>
                <w:noProof/>
              </w:rPr>
              <w:drawing>
                <wp:inline distT="0" distB="0" distL="0" distR="0" wp14:anchorId="7D16F2A7" wp14:editId="274ED954">
                  <wp:extent cx="3558540" cy="1127991"/>
                  <wp:effectExtent l="0" t="0" r="3810" b="0"/>
                  <wp:docPr id="412" name="Рисунок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9738" cy="1172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07DF8B" w14:textId="77777777" w:rsidR="00C04647" w:rsidRDefault="00C04647" w:rsidP="00C04647">
      <w:pPr>
        <w:jc w:val="center"/>
        <w:rPr>
          <w:lang w:val="en-US"/>
        </w:rPr>
      </w:pPr>
    </w:p>
    <w:p w14:paraId="0EF9A1DF" w14:textId="57C6F1E2" w:rsidR="00C04647" w:rsidRPr="00C36336" w:rsidRDefault="00C04647" w:rsidP="00C04647">
      <w:pPr>
        <w:pStyle w:val="10"/>
      </w:pPr>
      <w:bookmarkStart w:id="39" w:name="_Toc121775793"/>
      <w:r>
        <w:t xml:space="preserve">Задание </w:t>
      </w:r>
      <w:r w:rsidRPr="00C36336">
        <w:t>9</w:t>
      </w:r>
      <w:bookmarkEnd w:id="39"/>
    </w:p>
    <w:p w14:paraId="19C39412" w14:textId="6233881A" w:rsidR="00C04647" w:rsidRDefault="00C04647" w:rsidP="00C04647">
      <w:pPr>
        <w:pStyle w:val="2"/>
      </w:pPr>
      <w:bookmarkStart w:id="40" w:name="_Toc121775794"/>
      <w:r w:rsidRPr="00C36336">
        <w:t>9</w:t>
      </w:r>
      <w:r>
        <w:t>.1. Постановка задачи</w:t>
      </w:r>
      <w:bookmarkEnd w:id="40"/>
    </w:p>
    <w:p w14:paraId="7688201C" w14:textId="77777777" w:rsidR="00C36336" w:rsidRPr="00C36336" w:rsidRDefault="00C36336" w:rsidP="00C36336">
      <w:pPr>
        <w:widowControl w:val="0"/>
        <w:rPr>
          <w:sz w:val="24"/>
          <w:szCs w:val="24"/>
        </w:rPr>
      </w:pPr>
      <w:r w:rsidRPr="00C36336">
        <w:rPr>
          <w:sz w:val="24"/>
          <w:szCs w:val="24"/>
        </w:rPr>
        <w:t xml:space="preserve">Составить программу опроса респондента на придуманную вами тему с сочетанием инструкций </w:t>
      </w:r>
      <w:r w:rsidRPr="00C36336">
        <w:rPr>
          <w:sz w:val="24"/>
          <w:szCs w:val="24"/>
          <w:lang w:val="en-US"/>
        </w:rPr>
        <w:t>if</w:t>
      </w:r>
      <w:r w:rsidRPr="00C36336">
        <w:rPr>
          <w:sz w:val="24"/>
          <w:szCs w:val="24"/>
        </w:rPr>
        <w:t xml:space="preserve"> и </w:t>
      </w:r>
      <w:r w:rsidRPr="00C36336">
        <w:rPr>
          <w:sz w:val="24"/>
          <w:szCs w:val="24"/>
          <w:lang w:val="en-US"/>
        </w:rPr>
        <w:t>switch</w:t>
      </w:r>
      <w:r w:rsidRPr="00C36336">
        <w:rPr>
          <w:sz w:val="24"/>
          <w:szCs w:val="24"/>
        </w:rPr>
        <w:t xml:space="preserve"> (не менее 4 вопросов с вложениями </w:t>
      </w:r>
      <w:r w:rsidRPr="00C36336">
        <w:rPr>
          <w:sz w:val="24"/>
          <w:szCs w:val="24"/>
          <w:lang w:val="en-US"/>
        </w:rPr>
        <w:t>switch</w:t>
      </w:r>
      <w:r w:rsidRPr="00C36336">
        <w:rPr>
          <w:sz w:val="24"/>
          <w:szCs w:val="24"/>
        </w:rPr>
        <w:t xml:space="preserve"> в </w:t>
      </w:r>
      <w:r w:rsidRPr="00C36336">
        <w:rPr>
          <w:sz w:val="24"/>
          <w:szCs w:val="24"/>
          <w:lang w:val="en-US"/>
        </w:rPr>
        <w:t>if</w:t>
      </w:r>
      <w:r w:rsidRPr="00C36336">
        <w:rPr>
          <w:sz w:val="24"/>
          <w:szCs w:val="24"/>
        </w:rPr>
        <w:t>).</w:t>
      </w:r>
    </w:p>
    <w:p w14:paraId="483CF7D8" w14:textId="77777777" w:rsidR="00C04647" w:rsidRPr="00506835" w:rsidRDefault="00C04647" w:rsidP="00C04647"/>
    <w:p w14:paraId="65FCE91E" w14:textId="06E0874B" w:rsidR="00C04647" w:rsidRDefault="00C04647" w:rsidP="00C04647">
      <w:pPr>
        <w:pStyle w:val="2"/>
      </w:pPr>
      <w:bookmarkStart w:id="41" w:name="_Toc121775795"/>
      <w:r w:rsidRPr="00C36336">
        <w:lastRenderedPageBreak/>
        <w:t>9</w:t>
      </w:r>
      <w:r w:rsidRPr="00B6030F">
        <w:t xml:space="preserve">.2. </w:t>
      </w:r>
      <w:r>
        <w:t>Решение</w:t>
      </w:r>
      <w:r w:rsidRPr="00B6030F">
        <w:t xml:space="preserve"> </w:t>
      </w:r>
      <w:r>
        <w:t>задачи</w:t>
      </w:r>
      <w:r w:rsidRPr="00B6030F">
        <w:t xml:space="preserve">, </w:t>
      </w:r>
      <w:r>
        <w:t>код</w:t>
      </w:r>
      <w:r w:rsidRPr="00B6030F">
        <w:t xml:space="preserve"> </w:t>
      </w:r>
      <w:r>
        <w:t>программы</w:t>
      </w:r>
      <w:bookmarkEnd w:id="41"/>
    </w:p>
    <w:p w14:paraId="4A7AD3E9" w14:textId="77777777" w:rsidR="00C36336" w:rsidRPr="004D4E27" w:rsidRDefault="00C36336" w:rsidP="00C3633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proofErr w:type="gramStart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gramEnd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Scanner</w:t>
      </w:r>
      <w:proofErr w:type="spellEnd"/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9 {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1B712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</w:t>
      </w:r>
      <w:proofErr w:type="spellStart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qwe</w:t>
      </w:r>
      <w:proofErr w:type="spellEnd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1B712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B712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то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равится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ольше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сего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? 1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ильмы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2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ериалы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3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гры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4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Аниме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5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ниги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nt 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proofErr w:type="gramStart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qwe.nextInt</w:t>
      </w:r>
      <w:proofErr w:type="spellEnd"/>
      <w:proofErr w:type="gramEnd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B712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==</w:t>
      </w:r>
      <w:r w:rsidRPr="001B712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1B712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1B712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акой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жанр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равится</w:t>
      </w:r>
      <w:r w:rsidRPr="001B712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? 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1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оеви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2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антастика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3 - 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етективы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=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qwe.nextInt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switch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Гнев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еловеческий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чало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стать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жи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aul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чего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советовать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!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==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акой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жанр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равится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? 1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оеви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2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антастика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3 - 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етективы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int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=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qwe.nextInt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switch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z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умажный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верхъестественное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Шерло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aul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чего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советовать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!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==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акой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жанр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равится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? 1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Экшен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2 - RPG, 3 - 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тратегия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            int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=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qwe.nextInt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switch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Batman: </w:t>
      </w:r>
      <w:proofErr w:type="spellStart"/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Arkham</w:t>
      </w:r>
      <w:proofErr w:type="spellEnd"/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Knight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едьма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3: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икая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хота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Divinity: Original Sin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aul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чего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советовать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!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==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акой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жанр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равится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? 1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оеви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2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антастика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3 - 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етективы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int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=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qwe.nextInt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switch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v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proofErr w:type="spellStart"/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Гуррен</w:t>
      </w:r>
      <w:proofErr w:type="spellEnd"/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-</w:t>
      </w:r>
      <w:proofErr w:type="spellStart"/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Лаганн</w:t>
      </w:r>
      <w:proofErr w:type="spellEnd"/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proofErr w:type="spellStart"/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Евангелион</w:t>
      </w:r>
      <w:proofErr w:type="spellEnd"/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екомендуе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росмотру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«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Город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торо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еня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т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aul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чего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советовать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!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==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акой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жанр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равится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? 1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оеви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2 -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антастика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3 - 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етективы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int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q=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qwe.nextInt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switch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q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Голодные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игры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ластелин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лец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case 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Шерлок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Холмс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»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efaul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ечего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ам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советовать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!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    break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}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&gt;</w:t>
      </w:r>
      <w:r w:rsidRPr="004D4E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        </w:t>
      </w:r>
      <w:proofErr w:type="spellStart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4D4E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жалуйста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исла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только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 </w:t>
      </w:r>
      <w:r w:rsidRPr="00C3633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</w:t>
      </w:r>
      <w:r w:rsidRPr="004D4E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5!"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4D4E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            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4D4E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699A7C6" w14:textId="77777777" w:rsidR="00C04647" w:rsidRPr="004D4E27" w:rsidRDefault="00C04647" w:rsidP="00C04647">
      <w:pPr>
        <w:rPr>
          <w:lang w:val="en-US"/>
        </w:rPr>
      </w:pPr>
    </w:p>
    <w:p w14:paraId="7309649D" w14:textId="16F42703" w:rsidR="00C04647" w:rsidRPr="004D4E27" w:rsidRDefault="00C04647" w:rsidP="00BD4443">
      <w:pPr>
        <w:pStyle w:val="2"/>
        <w:rPr>
          <w:lang w:val="en-US"/>
        </w:rPr>
      </w:pPr>
      <w:bookmarkStart w:id="42" w:name="_Toc121775796"/>
      <w:r w:rsidRPr="004D4E27">
        <w:rPr>
          <w:lang w:val="en-US"/>
        </w:rPr>
        <w:t xml:space="preserve">9.3. </w:t>
      </w:r>
      <w:r>
        <w:t>Тестирование</w:t>
      </w:r>
      <w:r w:rsidRPr="004D4E27">
        <w:rPr>
          <w:lang w:val="en-US"/>
        </w:rPr>
        <w:t xml:space="preserve"> </w:t>
      </w:r>
      <w:r>
        <w:t>работы</w:t>
      </w:r>
      <w:r w:rsidRPr="004D4E27">
        <w:rPr>
          <w:lang w:val="en-US"/>
        </w:rPr>
        <w:t xml:space="preserve"> </w:t>
      </w:r>
      <w:r>
        <w:t>программы</w:t>
      </w:r>
      <w:bookmarkEnd w:id="42"/>
      <w:r w:rsidRPr="004D4E27">
        <w:rPr>
          <w:lang w:val="en-US"/>
        </w:rPr>
        <w:t xml:space="preserve"> </w:t>
      </w:r>
    </w:p>
    <w:p w14:paraId="4A65CB5A" w14:textId="721FB313" w:rsidR="00C04647" w:rsidRPr="004D4E27" w:rsidRDefault="00C04647" w:rsidP="00C04647">
      <w:pPr>
        <w:jc w:val="right"/>
        <w:rPr>
          <w:lang w:val="en-US"/>
        </w:rPr>
      </w:pPr>
      <w:r>
        <w:t>Таблица</w:t>
      </w:r>
      <w:r w:rsidRPr="004D4E27">
        <w:rPr>
          <w:lang w:val="en-US"/>
        </w:rPr>
        <w:t xml:space="preserve"> 9</w:t>
      </w:r>
    </w:p>
    <w:p w14:paraId="3E372053" w14:textId="35812525" w:rsidR="00C04647" w:rsidRPr="004D4E27" w:rsidRDefault="00C04647" w:rsidP="00C04647">
      <w:pPr>
        <w:jc w:val="center"/>
        <w:rPr>
          <w:lang w:val="en-US"/>
        </w:rPr>
      </w:pPr>
      <w:r>
        <w:t>Тестирование</w:t>
      </w:r>
      <w:r w:rsidRPr="004D4E27">
        <w:rPr>
          <w:lang w:val="en-US"/>
        </w:rPr>
        <w:t xml:space="preserve"> </w:t>
      </w:r>
      <w:r>
        <w:t>работы</w:t>
      </w:r>
      <w:r w:rsidRPr="004D4E27">
        <w:rPr>
          <w:lang w:val="en-US"/>
        </w:rPr>
        <w:t xml:space="preserve"> </w:t>
      </w:r>
      <w:r>
        <w:t>программы</w:t>
      </w:r>
      <w:r w:rsidRPr="004D4E27">
        <w:rPr>
          <w:lang w:val="en-US"/>
        </w:rPr>
        <w:t xml:space="preserve"> </w:t>
      </w:r>
    </w:p>
    <w:tbl>
      <w:tblPr>
        <w:tblStyle w:val="af"/>
        <w:tblW w:w="9493" w:type="dxa"/>
        <w:tblLook w:val="04A0" w:firstRow="1" w:lastRow="0" w:firstColumn="1" w:lastColumn="0" w:noHBand="0" w:noVBand="1"/>
      </w:tblPr>
      <w:tblGrid>
        <w:gridCol w:w="656"/>
        <w:gridCol w:w="8856"/>
      </w:tblGrid>
      <w:tr w:rsidR="00BD4443" w:rsidRPr="004D4E27" w14:paraId="1D1027AF" w14:textId="77777777" w:rsidTr="00BD4443">
        <w:tc>
          <w:tcPr>
            <w:tcW w:w="656" w:type="dxa"/>
          </w:tcPr>
          <w:p w14:paraId="63DFE7D1" w14:textId="77777777" w:rsidR="00BD4443" w:rsidRPr="004D4E27" w:rsidRDefault="00BD4443" w:rsidP="00E24ED5">
            <w:pPr>
              <w:jc w:val="center"/>
              <w:rPr>
                <w:lang w:val="en-US"/>
              </w:rPr>
            </w:pPr>
            <w:r w:rsidRPr="004D4E27">
              <w:rPr>
                <w:lang w:val="en-US"/>
              </w:rPr>
              <w:t xml:space="preserve">№ </w:t>
            </w:r>
            <w:r>
              <w:t>п</w:t>
            </w:r>
            <w:r w:rsidRPr="004D4E27">
              <w:rPr>
                <w:lang w:val="en-US"/>
              </w:rPr>
              <w:t>.</w:t>
            </w:r>
            <w:r>
              <w:t>п</w:t>
            </w:r>
            <w:r w:rsidRPr="004D4E27">
              <w:rPr>
                <w:lang w:val="en-US"/>
              </w:rPr>
              <w:t>.</w:t>
            </w:r>
          </w:p>
        </w:tc>
        <w:tc>
          <w:tcPr>
            <w:tcW w:w="8837" w:type="dxa"/>
          </w:tcPr>
          <w:p w14:paraId="1FCD2AB3" w14:textId="77777777" w:rsidR="00BD4443" w:rsidRPr="00FF6D44" w:rsidRDefault="00BD4443" w:rsidP="00E24ED5">
            <w:pPr>
              <w:jc w:val="center"/>
              <w:rPr>
                <w:lang w:val="en-US"/>
              </w:rPr>
            </w:pPr>
            <w:r>
              <w:t>Решение</w:t>
            </w:r>
            <w:r w:rsidRPr="004D4E27">
              <w:rPr>
                <w:lang w:val="en-US"/>
              </w:rPr>
              <w:t xml:space="preserve"> </w:t>
            </w:r>
            <w:r>
              <w:rPr>
                <w:lang w:val="en-US"/>
              </w:rPr>
              <w:t>Java</w:t>
            </w:r>
          </w:p>
        </w:tc>
      </w:tr>
      <w:tr w:rsidR="00BD4443" w:rsidRPr="004D4E27" w14:paraId="50BD2A79" w14:textId="77777777" w:rsidTr="00BD4443">
        <w:trPr>
          <w:trHeight w:val="2821"/>
        </w:trPr>
        <w:tc>
          <w:tcPr>
            <w:tcW w:w="656" w:type="dxa"/>
            <w:vAlign w:val="center"/>
          </w:tcPr>
          <w:p w14:paraId="0FCF235E" w14:textId="77777777" w:rsidR="00BD4443" w:rsidRPr="00FF6D44" w:rsidRDefault="00BD4443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837" w:type="dxa"/>
            <w:vAlign w:val="center"/>
          </w:tcPr>
          <w:p w14:paraId="188C88DE" w14:textId="2E517F11" w:rsidR="00BD4443" w:rsidRPr="004D4E27" w:rsidRDefault="00BD4443" w:rsidP="00E24ED5">
            <w:pPr>
              <w:jc w:val="left"/>
              <w:rPr>
                <w:lang w:val="en-US"/>
              </w:rPr>
            </w:pPr>
            <w:r w:rsidRPr="00BD4443">
              <w:rPr>
                <w:noProof/>
              </w:rPr>
              <w:drawing>
                <wp:inline distT="0" distB="0" distL="0" distR="0" wp14:anchorId="07847E4E" wp14:editId="50544F5F">
                  <wp:extent cx="5486400" cy="1351915"/>
                  <wp:effectExtent l="0" t="0" r="0" b="635"/>
                  <wp:docPr id="413" name="Рисунок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0" cy="1351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443" w:rsidRPr="004D4E27" w14:paraId="701828DC" w14:textId="77777777" w:rsidTr="00BD4443">
        <w:trPr>
          <w:trHeight w:val="2921"/>
        </w:trPr>
        <w:tc>
          <w:tcPr>
            <w:tcW w:w="656" w:type="dxa"/>
            <w:vAlign w:val="center"/>
          </w:tcPr>
          <w:p w14:paraId="04133509" w14:textId="77777777" w:rsidR="00BD4443" w:rsidRPr="00FF6D44" w:rsidRDefault="00BD4443" w:rsidP="00E24ED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837" w:type="dxa"/>
            <w:vAlign w:val="center"/>
          </w:tcPr>
          <w:p w14:paraId="6FE63BE9" w14:textId="298348F6" w:rsidR="00BD4443" w:rsidRPr="004D4E27" w:rsidRDefault="00BD4443" w:rsidP="00E24ED5">
            <w:pPr>
              <w:jc w:val="left"/>
              <w:rPr>
                <w:lang w:val="en-US"/>
              </w:rPr>
            </w:pPr>
            <w:r w:rsidRPr="00BD4443">
              <w:rPr>
                <w:noProof/>
              </w:rPr>
              <w:drawing>
                <wp:inline distT="0" distB="0" distL="0" distR="0" wp14:anchorId="2C92BFE3" wp14:editId="33C1F784">
                  <wp:extent cx="5433060" cy="1339850"/>
                  <wp:effectExtent l="0" t="0" r="0" b="0"/>
                  <wp:docPr id="414" name="Рисунок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3060" cy="1339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E46825" w14:textId="77777777" w:rsidR="00C04647" w:rsidRDefault="00C04647" w:rsidP="00C04647">
      <w:pPr>
        <w:jc w:val="center"/>
        <w:rPr>
          <w:lang w:val="en-US"/>
        </w:rPr>
      </w:pPr>
    </w:p>
    <w:p w14:paraId="72F2D173" w14:textId="77777777" w:rsidR="00C04647" w:rsidRPr="004D4E27" w:rsidRDefault="00C04647" w:rsidP="00C04647">
      <w:pPr>
        <w:rPr>
          <w:lang w:val="en-US"/>
        </w:rPr>
      </w:pPr>
    </w:p>
    <w:p w14:paraId="0CC6F80D" w14:textId="77777777" w:rsidR="00C04647" w:rsidRPr="004D4E27" w:rsidRDefault="00C04647" w:rsidP="00C04647">
      <w:pPr>
        <w:rPr>
          <w:lang w:val="en-US"/>
        </w:rPr>
      </w:pPr>
    </w:p>
    <w:p w14:paraId="55BFF1B9" w14:textId="77777777" w:rsidR="00050EBE" w:rsidRPr="004D4E27" w:rsidRDefault="00050EBE" w:rsidP="00FF6D44">
      <w:pPr>
        <w:rPr>
          <w:lang w:val="en-US"/>
        </w:rPr>
      </w:pPr>
    </w:p>
    <w:sectPr w:rsidR="00050EBE" w:rsidRPr="004D4E27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1608A"/>
    <w:rsid w:val="00050EBE"/>
    <w:rsid w:val="00070350"/>
    <w:rsid w:val="00085E28"/>
    <w:rsid w:val="000A1D88"/>
    <w:rsid w:val="000A43B8"/>
    <w:rsid w:val="000B3444"/>
    <w:rsid w:val="00114B10"/>
    <w:rsid w:val="00185704"/>
    <w:rsid w:val="001B712F"/>
    <w:rsid w:val="001C42EB"/>
    <w:rsid w:val="001E2AC2"/>
    <w:rsid w:val="00210BC5"/>
    <w:rsid w:val="0031214D"/>
    <w:rsid w:val="0037690F"/>
    <w:rsid w:val="003C1230"/>
    <w:rsid w:val="004079ED"/>
    <w:rsid w:val="00420B28"/>
    <w:rsid w:val="004255A3"/>
    <w:rsid w:val="0047222C"/>
    <w:rsid w:val="00482AB5"/>
    <w:rsid w:val="004B5CF2"/>
    <w:rsid w:val="004D4E27"/>
    <w:rsid w:val="00506835"/>
    <w:rsid w:val="00554D8F"/>
    <w:rsid w:val="005F2B9E"/>
    <w:rsid w:val="006511E5"/>
    <w:rsid w:val="00751BBA"/>
    <w:rsid w:val="0076574D"/>
    <w:rsid w:val="008969C1"/>
    <w:rsid w:val="008C65F9"/>
    <w:rsid w:val="00955A36"/>
    <w:rsid w:val="00971F49"/>
    <w:rsid w:val="00A30FA8"/>
    <w:rsid w:val="00AD4309"/>
    <w:rsid w:val="00B55BF6"/>
    <w:rsid w:val="00B6030F"/>
    <w:rsid w:val="00B67CC0"/>
    <w:rsid w:val="00B92E64"/>
    <w:rsid w:val="00BD4443"/>
    <w:rsid w:val="00BE6E04"/>
    <w:rsid w:val="00C04647"/>
    <w:rsid w:val="00C2157E"/>
    <w:rsid w:val="00C36336"/>
    <w:rsid w:val="00C41CF7"/>
    <w:rsid w:val="00C51A7A"/>
    <w:rsid w:val="00CF7C02"/>
    <w:rsid w:val="00D446C2"/>
    <w:rsid w:val="00D80DFC"/>
    <w:rsid w:val="00D819AA"/>
    <w:rsid w:val="00D92858"/>
    <w:rsid w:val="00D9339F"/>
    <w:rsid w:val="00DB483A"/>
    <w:rsid w:val="00E04C0B"/>
    <w:rsid w:val="00E07723"/>
    <w:rsid w:val="00E12D8E"/>
    <w:rsid w:val="00E24ED5"/>
    <w:rsid w:val="00E4458D"/>
    <w:rsid w:val="00E63A99"/>
    <w:rsid w:val="00E71049"/>
    <w:rsid w:val="00ED1908"/>
    <w:rsid w:val="00EF08FD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36052"/>
  <w15:docId w15:val="{04836C9B-5F18-4538-817D-2C0DD950B2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C215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C2157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4D4E2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085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9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4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1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1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6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1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7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8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13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2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48.png"/><Relationship Id="rId68" Type="http://schemas.openxmlformats.org/officeDocument/2006/relationships/image" Target="media/image53.png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8.png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oleObject" Target="embeddings/oleObject7.bin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oleObject" Target="embeddings/oleObject9.bin"/><Relationship Id="rId58" Type="http://schemas.openxmlformats.org/officeDocument/2006/relationships/image" Target="media/image43.png"/><Relationship Id="rId66" Type="http://schemas.openxmlformats.org/officeDocument/2006/relationships/image" Target="media/image51.png"/><Relationship Id="rId5" Type="http://schemas.openxmlformats.org/officeDocument/2006/relationships/webSettings" Target="webSettings.xml"/><Relationship Id="rId61" Type="http://schemas.openxmlformats.org/officeDocument/2006/relationships/image" Target="media/image46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image" Target="media/image41.png"/><Relationship Id="rId64" Type="http://schemas.openxmlformats.org/officeDocument/2006/relationships/image" Target="media/image49.png"/><Relationship Id="rId69" Type="http://schemas.openxmlformats.org/officeDocument/2006/relationships/image" Target="media/image54.png"/><Relationship Id="rId8" Type="http://schemas.openxmlformats.org/officeDocument/2006/relationships/image" Target="media/image2.wmf"/><Relationship Id="rId51" Type="http://schemas.openxmlformats.org/officeDocument/2006/relationships/oleObject" Target="embeddings/oleObject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oleObject" Target="embeddings/oleObject6.bin"/><Relationship Id="rId33" Type="http://schemas.openxmlformats.org/officeDocument/2006/relationships/image" Target="media/image21.png"/><Relationship Id="rId38" Type="http://schemas.openxmlformats.org/officeDocument/2006/relationships/image" Target="media/image26.emf"/><Relationship Id="rId46" Type="http://schemas.openxmlformats.org/officeDocument/2006/relationships/image" Target="media/image34.png"/><Relationship Id="rId59" Type="http://schemas.openxmlformats.org/officeDocument/2006/relationships/image" Target="media/image44.png"/><Relationship Id="rId67" Type="http://schemas.openxmlformats.org/officeDocument/2006/relationships/image" Target="media/image52.png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54" Type="http://schemas.openxmlformats.org/officeDocument/2006/relationships/image" Target="media/image40.wmf"/><Relationship Id="rId62" Type="http://schemas.openxmlformats.org/officeDocument/2006/relationships/image" Target="media/image47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7.png"/><Relationship Id="rId36" Type="http://schemas.openxmlformats.org/officeDocument/2006/relationships/image" Target="media/image24.png"/><Relationship Id="rId49" Type="http://schemas.openxmlformats.org/officeDocument/2006/relationships/image" Target="media/image37.png"/><Relationship Id="rId57" Type="http://schemas.openxmlformats.org/officeDocument/2006/relationships/image" Target="media/image42.png"/><Relationship Id="rId10" Type="http://schemas.openxmlformats.org/officeDocument/2006/relationships/image" Target="media/image3.wmf"/><Relationship Id="rId31" Type="http://schemas.openxmlformats.org/officeDocument/2006/relationships/image" Target="media/image20.wmf"/><Relationship Id="rId44" Type="http://schemas.openxmlformats.org/officeDocument/2006/relationships/image" Target="media/image32.png"/><Relationship Id="rId52" Type="http://schemas.openxmlformats.org/officeDocument/2006/relationships/image" Target="media/image39.wmf"/><Relationship Id="rId60" Type="http://schemas.openxmlformats.org/officeDocument/2006/relationships/image" Target="media/image45.png"/><Relationship Id="rId65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39" Type="http://schemas.openxmlformats.org/officeDocument/2006/relationships/image" Target="media/image27.png"/><Relationship Id="rId34" Type="http://schemas.openxmlformats.org/officeDocument/2006/relationships/image" Target="media/image22.png"/><Relationship Id="rId50" Type="http://schemas.openxmlformats.org/officeDocument/2006/relationships/image" Target="media/image38.wmf"/><Relationship Id="rId5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764530-5CA1-41D2-B9BD-21F65716B3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21</Pages>
  <Words>4319</Words>
  <Characters>24620</Characters>
  <Application>Microsoft Office Word</Application>
  <DocSecurity>0</DocSecurity>
  <Lines>205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Skeleton Sans</cp:lastModifiedBy>
  <cp:revision>18</cp:revision>
  <dcterms:created xsi:type="dcterms:W3CDTF">2022-10-31T12:11:00Z</dcterms:created>
  <dcterms:modified xsi:type="dcterms:W3CDTF">2022-12-12T17:15:00Z</dcterms:modified>
</cp:coreProperties>
</file>